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669A" w:rsidRDefault="0072669A" w:rsidP="0072669A">
      <w:pPr>
        <w:jc w:val="center"/>
        <w:rPr>
          <w:b/>
          <w:bCs/>
        </w:rPr>
      </w:pPr>
      <w:r>
        <w:rPr>
          <w:b/>
          <w:bCs/>
        </w:rPr>
        <w:t>Physics 30 – Lesson 19</w:t>
      </w:r>
    </w:p>
    <w:p w:rsidR="0072669A" w:rsidRDefault="0072669A" w:rsidP="0072669A">
      <w:pPr>
        <w:jc w:val="center"/>
        <w:rPr>
          <w:b/>
          <w:bCs/>
        </w:rPr>
      </w:pPr>
      <w:r>
        <w:rPr>
          <w:b/>
          <w:bCs/>
        </w:rPr>
        <w:t>Magnetic Fields</w:t>
      </w:r>
    </w:p>
    <w:p w:rsidR="0072669A" w:rsidRPr="00C363D6" w:rsidRDefault="0072669A" w:rsidP="0072669A">
      <w:pPr>
        <w:jc w:val="center"/>
        <w:rPr>
          <w:bCs/>
        </w:rPr>
      </w:pPr>
      <w:r>
        <w:rPr>
          <w:b/>
          <w:bCs/>
        </w:rPr>
        <w:t xml:space="preserve"> </w:t>
      </w:r>
      <w:r>
        <w:rPr>
          <w:bCs/>
        </w:rPr>
        <w:t xml:space="preserve">  </w:t>
      </w:r>
    </w:p>
    <w:p w:rsidR="0072669A" w:rsidRDefault="0072669A" w:rsidP="0072669A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</w:t>
      </w: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</w:t>
      </w:r>
      <w:r w:rsidR="009B50FD">
        <w:t>60</w:t>
      </w:r>
    </w:p>
    <w:p w:rsidR="0072669A" w:rsidRPr="0072669A" w:rsidRDefault="0072669A">
      <w:pPr>
        <w:rPr>
          <w:sz w:val="28"/>
          <w:szCs w:val="28"/>
        </w:rPr>
      </w:pPr>
      <w:r w:rsidRPr="0072669A">
        <w:rPr>
          <w:b/>
          <w:bCs/>
          <w:sz w:val="28"/>
          <w:szCs w:val="28"/>
        </w:rPr>
        <w:t>Part A</w: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62230</wp:posOffset>
                </wp:positionV>
                <wp:extent cx="2743200" cy="2192020"/>
                <wp:effectExtent l="0" t="0" r="0" b="3175"/>
                <wp:wrapNone/>
                <wp:docPr id="433" name="Group 2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192020"/>
                          <a:chOff x="1980" y="2520"/>
                          <a:chExt cx="4320" cy="3452"/>
                        </a:xfrm>
                      </wpg:grpSpPr>
                      <wpg:grpSp>
                        <wpg:cNvPr id="434" name="Group 2531"/>
                        <wpg:cNvGrpSpPr>
                          <a:grpSpLocks/>
                        </wpg:cNvGrpSpPr>
                        <wpg:grpSpPr bwMode="auto">
                          <a:xfrm>
                            <a:off x="1980" y="2700"/>
                            <a:ext cx="4320" cy="3272"/>
                            <a:chOff x="1980" y="2700"/>
                            <a:chExt cx="4320" cy="3272"/>
                          </a:xfrm>
                        </wpg:grpSpPr>
                        <wps:wsp>
                          <wps:cNvPr id="435" name="Line 2513"/>
                          <wps:cNvCnPr/>
                          <wps:spPr bwMode="auto">
                            <a:xfrm flipV="1">
                              <a:off x="5220" y="2911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Text Box 25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309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7" name="Oval 25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0" y="3567"/>
                              <a:ext cx="1080" cy="10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Line 2516"/>
                          <wps:cNvCnPr/>
                          <wps:spPr bwMode="auto">
                            <a:xfrm flipH="1" flipV="1">
                              <a:off x="5400" y="4171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Text Box 25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399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781AA3" w:rsidP="00EB397E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Text Box 2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0" y="3991"/>
                              <a:ext cx="539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781AA3" w:rsidP="00EB397E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Text Box 2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5432"/>
                              <a:ext cx="18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r>
                                  <w:t>during I flo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2" name="Arc 2520"/>
                          <wps:cNvSpPr>
                            <a:spLocks/>
                          </wps:cNvSpPr>
                          <wps:spPr bwMode="auto">
                            <a:xfrm flipH="1">
                              <a:off x="5580" y="3907"/>
                              <a:ext cx="188" cy="193"/>
                            </a:xfrm>
                            <a:custGeom>
                              <a:avLst/>
                              <a:gdLst>
                                <a:gd name="G0" fmla="+- 799 0 0"/>
                                <a:gd name="G1" fmla="+- 21600 0 0"/>
                                <a:gd name="G2" fmla="+- 21600 0 0"/>
                                <a:gd name="T0" fmla="*/ 0 w 22399"/>
                                <a:gd name="T1" fmla="*/ 15 h 21600"/>
                                <a:gd name="T2" fmla="*/ 22399 w 22399"/>
                                <a:gd name="T3" fmla="*/ 21600 h 21600"/>
                                <a:gd name="T4" fmla="*/ 799 w 22399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399" h="21600" fill="none" extrusionOk="0">
                                  <a:moveTo>
                                    <a:pt x="-1" y="14"/>
                                  </a:moveTo>
                                  <a:cubicBezTo>
                                    <a:pt x="266" y="4"/>
                                    <a:pt x="532" y="-1"/>
                                    <a:pt x="799" y="0"/>
                                  </a:cubicBezTo>
                                  <a:cubicBezTo>
                                    <a:pt x="12728" y="0"/>
                                    <a:pt x="22399" y="9670"/>
                                    <a:pt x="22399" y="21600"/>
                                  </a:cubicBezTo>
                                </a:path>
                                <a:path w="22399" h="21600" stroke="0" extrusionOk="0">
                                  <a:moveTo>
                                    <a:pt x="-1" y="14"/>
                                  </a:moveTo>
                                  <a:cubicBezTo>
                                    <a:pt x="266" y="4"/>
                                    <a:pt x="532" y="-1"/>
                                    <a:pt x="799" y="0"/>
                                  </a:cubicBezTo>
                                  <a:cubicBezTo>
                                    <a:pt x="12728" y="0"/>
                                    <a:pt x="22399" y="9670"/>
                                    <a:pt x="22399" y="21600"/>
                                  </a:cubicBezTo>
                                  <a:lnTo>
                                    <a:pt x="79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3" name="Line 2521"/>
                          <wps:cNvCnPr/>
                          <wps:spPr bwMode="auto">
                            <a:xfrm>
                              <a:off x="5398" y="2731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4" name="Oval 25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3567"/>
                              <a:ext cx="1080" cy="10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5" name="Line 2524"/>
                          <wps:cNvCnPr/>
                          <wps:spPr bwMode="auto">
                            <a:xfrm flipV="1">
                              <a:off x="3058" y="3811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Text Box 2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8" y="3451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7" name="Text Box 2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1" y="429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Text Box 2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5431"/>
                              <a:ext cx="18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Pr="00E10459" w:rsidRDefault="00EB397E" w:rsidP="00EB397E">
                                <w:r>
                                  <w:t>before I flo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Line 2528"/>
                          <wps:cNvCnPr/>
                          <wps:spPr bwMode="auto">
                            <a:xfrm>
                              <a:off x="2878" y="2731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Text Box 2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27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2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48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2" name="Text Box 2552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252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781AA3" w:rsidRDefault="00781AA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81AA3">
                                <w:rPr>
                                  <w:sz w:val="20"/>
                                  <w:szCs w:val="20"/>
                                </w:rPr>
                                <w:t>condu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Line 2553"/>
                        <wps:cNvCnPr/>
                        <wps:spPr bwMode="auto">
                          <a:xfrm flipH="1">
                            <a:off x="2880" y="288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Text Box 2554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324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781AA3" w:rsidRDefault="00781AA3" w:rsidP="00781AA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81AA3">
                                <w:rPr>
                                  <w:sz w:val="20"/>
                                  <w:szCs w:val="20"/>
                                </w:rPr>
                                <w:t>co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mpas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" name="Line 2555"/>
                        <wps:cNvCnPr/>
                        <wps:spPr bwMode="auto">
                          <a:xfrm flipH="1">
                            <a:off x="3420" y="360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56" o:spid="_x0000_s1026" style="position:absolute;margin-left:27pt;margin-top:4.9pt;width:3in;height:172.6pt;z-index:251695616" coordorigin="1980,2520" coordsize="4320,3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">
                <v:group id="Group 2531" o:spid="_x0000_s1027" style="position:absolute;left:1980;top:2700;width:4320;height:3272" coordorigin="1980,2700" coordsize="4320,3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<v:line id="Line 2513" o:spid="_x0000_s1028" style="position:absolute;flip:y;visibility:visible;mso-wrap-style:square" from="5220,2911" to="5220,3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yA3MUAAADcAAAADwAAAGRycy9kb3ducmV2LnhtbESPQWvCQBSE74L/YXlCL6IbrYqkboIU&#10;CqWnqu39kX3ZhGbfhuyapPn13UKhx2FmvmFO+Wgb0VPna8cKNusEBHHhdM1GwcftZXUE4QOyxsYx&#10;KfgmD3k2n50w1W7gC/XXYESEsE9RQRVCm0rpi4os+rVriaNXus5iiLIzUnc4RLht5DZJDtJizXGh&#10;wpaeKyq+rnerYLucRm+K8nKc+unt3Q1m91melXpYjOcnEIHG8B/+a79qBbvHPfyei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yA3MUAAADcAAAADwAAAAAAAAAA&#10;AAAAAAChAgAAZHJzL2Rvd25yZXYueG1sUEsFBgAAAAAEAAQA+QAAAJMDAAAAAA==&#10;">
                    <v:stroke start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14" o:spid="_x0000_s1029" type="#_x0000_t202" style="position:absolute;left:4860;top:309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  <v:textbox>
                      <w:txbxContent>
                        <w:p w:rsidR="00EB397E" w:rsidRPr="00E10459" w:rsidRDefault="00EB397E" w:rsidP="00EB397E">
                          <w:pPr>
                            <w:rPr>
                              <w:vertAlign w:val="superscript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oval id="Oval 2515" o:spid="_x0000_s1030" style="position:absolute;left:5040;top:3567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Yo8QA&#10;AADcAAAADwAAAGRycy9kb3ducmV2LnhtbESPQWvCQBSE74X+h+UVeqsbG7WSuoooBXvowVjvj+wz&#10;CWbfhuwzxn/vCoUeh5n5hlmsBteonrpQezYwHiWgiAtvay4N/B6+3uaggiBbbDyTgRsFWC2fnxaY&#10;WX/lPfW5lCpCOGRooBJpM61DUZHDMPItcfROvnMoUXalth1eI9w1+j1JZtphzXGhwpY2FRXn/OIM&#10;bMt1Put1KtP0tN3J9Hz8+U7Hxry+DOtPUEKD/If/2jtrYJJ+wO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KmKPEAAAA3AAAAA8AAAAAAAAAAAAAAAAAmAIAAGRycy9k&#10;b3ducmV2LnhtbFBLBQYAAAAABAAEAPUAAACJAwAAAAA=&#10;"/>
                  <v:line id="Line 2516" o:spid="_x0000_s1031" style="position:absolute;flip:x y;visibility:visible;mso-wrap-style:square" from="5400,4171" to="5940,4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d2Fr4AAADcAAAADwAAAGRycy9kb3ducmV2LnhtbERPzYrCMBC+C75DGMGbpv6ydI2igrKn&#10;ha0+wGwz2xabSenEWt/eHBY8fnz/m13vatVRK5VnA7NpAoo497biwsD1cpp8gJKAbLH2TAaeJLDb&#10;DgcbTK1/8A91WShUDGFJ0UAZQpNqLXlJDmXqG+LI/fnWYYiwLbRt8RHDXa3nSbLWDiuODSU2dCwp&#10;v2V3Z+BEQQ6rgyQ3Xf1aWZ6/m64nY8ajfv8JKlAf3uJ/95c1sFzEtfFMPAJ6+w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B3YWvgAAANwAAAAPAAAAAAAAAAAAAAAAAKEC&#10;AABkcnMvZG93bnJldi54bWxQSwUGAAAAAAQABAD5AAAAjAMAAAAA&#10;">
                    <v:stroke startarrow="open"/>
                  </v:line>
                  <v:shape id="Text Box 2517" o:spid="_x0000_s1032" type="#_x0000_t202" style="position:absolute;left:5040;top:399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fR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uMZ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o30TEAAAA3AAAAA8AAAAAAAAAAAAAAAAAmAIAAGRycy9k&#10;b3ducmV2LnhtbFBLBQYAAAAABAAEAPUAAACJAwAAAAA=&#10;" filled="f" stroked="f">
                    <v:textbox>
                      <w:txbxContent>
                        <w:p w:rsidR="00EB397E" w:rsidRDefault="00781AA3" w:rsidP="00EB397E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518" o:spid="_x0000_s1033" type="#_x0000_t202" style="position:absolute;left:5760;top:3991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QFpM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QFpMAAAADcAAAADwAAAAAAAAAAAAAAAACYAgAAZHJzL2Rvd25y&#10;ZXYueG1sUEsFBgAAAAAEAAQA9QAAAIUDAAAAAA==&#10;" filled="f" stroked="f">
                    <v:textbox>
                      <w:txbxContent>
                        <w:p w:rsidR="00EB397E" w:rsidRDefault="00781AA3" w:rsidP="00EB397E">
                          <w:r>
                            <w:t xml:space="preserve"> N</w:t>
                          </w:r>
                        </w:p>
                      </w:txbxContent>
                    </v:textbox>
                  </v:shape>
                  <v:shape id="Text Box 2519" o:spid="_x0000_s1034" type="#_x0000_t202" style="position:absolute;left:4500;top:5432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gP8QA&#10;AADcAAAADwAAAGRycy9kb3ducmV2LnhtbESPQWvCQBSE7wX/w/IKvTW7kVhs6ipiKXhSqm2ht0f2&#10;mYRm34bsNon/3hUEj8PMfMMsVqNtRE+drx1rSBMFgrhwpuZSw9fx43kOwgdkg41j0nAmD6vl5GGB&#10;uXEDf1J/CKWIEPY5aqhCaHMpfVGRRZ+4ljh6J9dZDFF2pTQdDhFuGzlV6kVarDkuVNjSpqLi7/Bv&#10;NXzvTr8/mdqX73bWDm5Uku2r1PrpcVy/gQg0hnv41t4aDVmWwvVMPAJ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YoD/EAAAA3AAAAA8AAAAAAAAAAAAAAAAAmAIAAGRycy9k&#10;b3ducmV2LnhtbFBLBQYAAAAABAAEAPUAAACJAwAAAAA=&#10;" filled="f" stroked="f">
                    <v:textbox>
                      <w:txbxContent>
                        <w:p w:rsidR="00EB397E" w:rsidRPr="00E10459" w:rsidRDefault="00EB397E" w:rsidP="00EB397E">
                          <w:r>
                            <w:t>during I flow</w:t>
                          </w:r>
                        </w:p>
                      </w:txbxContent>
                    </v:textbox>
                  </v:shape>
                  <v:shape id="Arc 2520" o:spid="_x0000_s1035" style="position:absolute;left:5580;top:3907;width:188;height:193;flip:x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46iMUA&#10;AADcAAAADwAAAGRycy9kb3ducmV2LnhtbESPzarCMBSE94LvEI7gTlNFRKtRRLgXQVz4g+Lu2Bzb&#10;YnNSmqjVp7+5ILgcZuYbZjqvTSEeVLncsoJeNwJBnFidc6rgsP/pjEA4j6yxsEwKXuRgPms2phhr&#10;++QtPXY+FQHCLkYFmfdlLKVLMjLourYkDt7VVgZ9kFUqdYXPADeF7EfRUBrMOSxkWNIyo+S2uxsF&#10;m3fvfDltN/j7WpeX4/C+MPtxqlS7VS8mIDzV/hv+tFdawWDQh/8z4Qj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HjqIxQAAANwAAAAPAAAAAAAAAAAAAAAAAJgCAABkcnMv&#10;ZG93bnJldi54bWxQSwUGAAAAAAQABAD1AAAAigMAAAAA&#10;" path="m-1,14nfc266,4,532,-1,799,,12728,,22399,9670,22399,21600em-1,14nsc266,4,532,-1,799,,12728,,22399,9670,22399,21600r-21600,l-1,14xe" filled="f">
                    <v:stroke endarrow="open"/>
                    <v:path arrowok="t" o:extrusionok="f" o:connecttype="custom" o:connectlocs="0,0;188,193;7,193" o:connectangles="0,0,0"/>
                  </v:shape>
                  <v:line id="Line 2521" o:spid="_x0000_s1036" style="position:absolute;visibility:visible;mso-wrap-style:square" from="5398,2731" to="5398,5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bF8sUAAADcAAAADwAAAGRycy9kb3ducmV2LnhtbESP3WrCQBSE7wXfYTmCd3XjD1JSVxGl&#10;RUMpGKXXh+xpEpo9G7NrEt/eLRS8HGbmG2a16U0lWmpcaVnBdBKBIM6sLjlXcDm/v7yCcB5ZY2WZ&#10;FNzJwWY9HKww1rbjE7Wpz0WAsItRQeF9HUvpsoIMuomtiYP3YxuDPsgml7rBLsBNJWdRtJQGSw4L&#10;Bda0Kyj7TW9GQX5N7HJ+nCWfVfKdnLr97uOrTZUaj/rtGwhPvX+G/9sHrWCxmMPfmXA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bF8sUAAADcAAAADwAAAAAAAAAA&#10;AAAAAAChAgAAZHJzL2Rvd25yZXYueG1sUEsFBgAAAAAEAAQA+QAAAJMDAAAAAA==&#10;" strokeweight="4.5pt"/>
                  <v:oval id="Oval 2523" o:spid="_x0000_s1037" style="position:absolute;left:2520;top:3567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51qcQA&#10;AADcAAAADwAAAGRycy9kb3ducmV2LnhtbESPQWvCQBSE74X+h+UJvdWNTRSJriKVgh56MK33R/aZ&#10;BLNvQ/Y1pv++KxQ8DjPzDbPejq5VA/Wh8WxgNk1AEZfeNlwZ+P76eF2CCoJssfVMBn4pwHbz/LTG&#10;3Pobn2gopFIRwiFHA7VIl2sdypochqnviKN38b1DibKvtO3xFuGu1W9JstAOG44LNXb0XlN5LX6c&#10;gX21KxaDTmWeXvYHmV/Pn8d0ZszLZNytQAmN8gj/tw/WQJZlcD8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edanEAAAA3AAAAA8AAAAAAAAAAAAAAAAAmAIAAGRycy9k&#10;b3ducmV2LnhtbFBLBQYAAAAABAAEAPUAAACJAwAAAAA=&#10;"/>
                  <v:line id="Line 2524" o:spid="_x0000_s1038" style="position:absolute;flip:y;visibility:visible;mso-wrap-style:square" from="3058,3811" to="3058,4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OfKsIAAADcAAAADwAAAGRycy9kb3ducmV2LnhtbESPQYvCMBSE74L/ITxhb5oqdZFqKios&#10;7GUPunp/Ns+2tnkpTaz13xtB8DjMzDfMat2bWnTUutKygukkAkGcWV1yruD4/zNegHAeWWNtmRQ8&#10;yME6HQ5WmGh75z11B5+LAGGXoILC+yaR0mUFGXQT2xAH72Jbgz7INpe6xXuAm1rOouhbGiw5LBTY&#10;0K6grDrcjILenuf5abOt9td4+nfrtseH9pFSX6N+swThqfef8Lv9qxXE8RxeZ8IRk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OfKsIAAADcAAAADwAAAAAAAAAAAAAA&#10;AAChAgAAZHJzL2Rvd25yZXYueG1sUEsFBgAAAAAEAAQA+QAAAJADAAAAAA==&#10;">
                    <v:stroke endarrow="open"/>
                  </v:line>
                  <v:shape id="Text Box 2525" o:spid="_x0000_s1039" type="#_x0000_t202" style="position:absolute;left:2878;top:3451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  <v:textbox>
                      <w:txbxContent>
                        <w:p w:rsidR="00EB397E" w:rsidRDefault="00EB397E" w:rsidP="00EB397E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2526" o:spid="_x0000_s1040" type="#_x0000_t202" style="position:absolute;left:2881;top:42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2d0M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iSZw9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9ndDEAAAA3AAAAA8AAAAAAAAAAAAAAAAAmAIAAGRycy9k&#10;b3ducmV2LnhtbFBLBQYAAAAABAAEAPUAAACJAwAAAAA=&#10;" filled="f" stroked="f">
                    <v:textbox>
                      <w:txbxContent>
                        <w:p w:rsidR="00EB397E" w:rsidRDefault="00EB397E" w:rsidP="00EB397E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2527" o:spid="_x0000_s1041" type="#_x0000_t202" style="position:absolute;left:1980;top:5431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<v:textbox>
                      <w:txbxContent>
                        <w:p w:rsidR="00EB397E" w:rsidRPr="00E10459" w:rsidRDefault="00EB397E" w:rsidP="00EB397E">
                          <w:r>
                            <w:t>before I flow</w:t>
                          </w:r>
                        </w:p>
                      </w:txbxContent>
                    </v:textbox>
                  </v:shape>
                  <v:line id="Line 2528" o:spid="_x0000_s1042" style="position:absolute;visibility:visible;mso-wrap-style:square" from="2878,2731" to="2878,5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7yGMYAAADcAAAADwAAAGRycy9kb3ducmV2LnhtbESPQWvCQBSE70L/w/IK3nRTFWmjqxSL&#10;pQ0iJIrnR/Y1Cc2+TbNrkv77bkHwOMzMN8x6O5hadNS6yrKCp2kEgji3uuJCwfm0nzyDcB5ZY22Z&#10;FPySg+3mYbTGWNueU+oyX4gAYRejgtL7JpbS5SUZdFPbEAfvy7YGfZBtIXWLfYCbWs6iaCkNVhwW&#10;SmxoV1L+nV2NguInscv55yw51MklSfu33fuxy5QaPw6vKxCeBn8P39ofWsFi8QL/Z8IR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e8hjGAAAA3AAAAA8AAAAAAAAA&#10;AAAAAAAAoQIAAGRycy9kb3ducmV2LnhtbFBLBQYAAAAABAAEAPkAAACUAwAAAAA=&#10;" strokeweight="4.5pt"/>
                  <v:shape id="Text Box 2529" o:spid="_x0000_s1043" type="#_x0000_t202" style="position:absolute;left:2520;top:2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EB397E" w:rsidRDefault="00EB397E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530" o:spid="_x0000_s1044" type="#_x0000_t202" style="position:absolute;left:2520;top:48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EB397E" w:rsidRDefault="00EB397E" w:rsidP="00EB397E">
                          <w:r>
                            <w:t>B</w:t>
                          </w:r>
                        </w:p>
                      </w:txbxContent>
                    </v:textbox>
                  </v:shape>
                </v:group>
                <v:shape id="Text Box 2552" o:spid="_x0000_s1045" type="#_x0000_t202" style="position:absolute;left:3060;top:252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781AA3" w:rsidRPr="00781AA3" w:rsidRDefault="00781AA3">
                        <w:pPr>
                          <w:rPr>
                            <w:sz w:val="20"/>
                            <w:szCs w:val="20"/>
                          </w:rPr>
                        </w:pPr>
                        <w:r w:rsidRPr="00781AA3">
                          <w:rPr>
                            <w:sz w:val="20"/>
                            <w:szCs w:val="20"/>
                          </w:rPr>
                          <w:t>conductor</w:t>
                        </w:r>
                      </w:p>
                    </w:txbxContent>
                  </v:textbox>
                </v:shape>
                <v:line id="Line 2553" o:spid="_x0000_s1046" style="position:absolute;flip:x;visibility:visible;mso-wrap-style:square" from="2880,2880" to="32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TT8cAAADc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+PUF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0pNPxwAAANwAAAAPAAAAAAAA&#10;AAAAAAAAAKECAABkcnMvZG93bnJldi54bWxQSwUGAAAAAAQABAD5AAAAlQMAAAAA&#10;"/>
                <v:shape id="Text Box 2554" o:spid="_x0000_s1047" type="#_x0000_t202" style="position:absolute;left:3420;top:324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<v:textbox>
                    <w:txbxContent>
                      <w:p w:rsidR="00781AA3" w:rsidRPr="00781AA3" w:rsidRDefault="00781AA3" w:rsidP="00781AA3">
                        <w:pPr>
                          <w:rPr>
                            <w:sz w:val="20"/>
                            <w:szCs w:val="20"/>
                          </w:rPr>
                        </w:pPr>
                        <w:r w:rsidRPr="00781AA3">
                          <w:rPr>
                            <w:sz w:val="20"/>
                            <w:szCs w:val="20"/>
                          </w:rPr>
                          <w:t>co</w:t>
                        </w:r>
                        <w:r>
                          <w:rPr>
                            <w:sz w:val="20"/>
                            <w:szCs w:val="20"/>
                          </w:rPr>
                          <w:t>mpass</w:t>
                        </w:r>
                      </w:p>
                    </w:txbxContent>
                  </v:textbox>
                </v:shape>
                <v:line id="Line 2555" o:spid="_x0000_s1048" style="position:absolute;flip:x;visibility:visible;mso-wrap-style:square" from="3420,360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uoMYAAADcAAAADwAAAGRycy9kb3ducmV2LnhtbESPQWsCMRSE7wX/Q3iCl1KzFRXdGkUK&#10;BQ9eqrLS23Pzull287JNom7/fVMo9DjMzDfMatPbVtzIh9qxgudxBoK4dLrmSsHp+Pa0ABEissbW&#10;MSn4pgCb9eBhhbl2d36n2yFWIkE45KjAxNjlUobSkMUwdh1x8j6dtxiT9JXUHu8Jbls5ybK5tFhz&#10;WjDY0auhsjlcrQK52D9++e1l2hTN+bw0RVl0H3ulRsN++wIiUh//w3/tnVYwnc3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3rqDGAAAA3AAAAA8AAAAAAAAA&#10;AAAAAAAAoQIAAGRycy9kb3ducmV2LnhtbFBLBQYAAAAABAAEAPkAAACUAwAAAAA=&#10;"/>
              </v:group>
            </w:pict>
          </mc:Fallback>
        </mc:AlternateConten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617220"/>
                <wp:effectExtent l="0" t="3175" r="0" b="4445"/>
                <wp:wrapNone/>
                <wp:docPr id="432" name="Text Box 2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397E" w:rsidRDefault="00EB397E" w:rsidP="00EB397E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</w:t>
                            </w:r>
                            <w:r w:rsidR="00781AA3">
                              <w:t>Right</w:t>
                            </w:r>
                            <w:r>
                              <w:t xml:space="preserve"> Hand Rule predicts that the compass needle deflects </w:t>
                            </w:r>
                            <w:r w:rsidR="00781AA3" w:rsidRPr="00781AA3">
                              <w:t>and points to the</w:t>
                            </w:r>
                            <w:r w:rsidR="00781AA3">
                              <w:rPr>
                                <w:b/>
                              </w:rPr>
                              <w:t xml:space="preserve"> righ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12" o:spid="_x0000_s1049" type="#_x0000_t202" style="position:absolute;margin-left:4in;margin-top:16.75pt;width:180pt;height:48.6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7zxvwIAAMY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" filled="f" stroked="f">
                <v:textbox style="mso-fit-shape-to-text:t">
                  <w:txbxContent>
                    <w:p w:rsidR="00EB397E" w:rsidRDefault="00EB397E" w:rsidP="00EB397E">
                      <w:pPr>
                        <w:tabs>
                          <w:tab w:val="left" w:pos="1332"/>
                        </w:tabs>
                      </w:pPr>
                      <w:r>
                        <w:t xml:space="preserve">The </w:t>
                      </w:r>
                      <w:r w:rsidR="00781AA3">
                        <w:t>Right</w:t>
                      </w:r>
                      <w:r>
                        <w:t xml:space="preserve"> Hand Rule predicts that the compass needle deflects </w:t>
                      </w:r>
                      <w:r w:rsidR="00781AA3" w:rsidRPr="00781AA3">
                        <w:t>and points to the</w:t>
                      </w:r>
                      <w:r w:rsidR="00781AA3">
                        <w:rPr>
                          <w:b/>
                        </w:rPr>
                        <w:t xml:space="preserve"> righ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B397E">
        <w:t>1)</w:t>
      </w:r>
    </w:p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>
      <w:r>
        <w:t>/2</w:t>
      </w:r>
    </w:p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EB397E" w:rsidP="00EB397E"/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23190</wp:posOffset>
                </wp:positionV>
                <wp:extent cx="2286000" cy="617220"/>
                <wp:effectExtent l="0" t="0" r="0" b="0"/>
                <wp:wrapNone/>
                <wp:docPr id="431" name="Text Box 2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and points to the </w:t>
                            </w:r>
                            <w:r w:rsidRPr="00781AA3">
                              <w:rPr>
                                <w:b/>
                              </w:rPr>
                              <w:t>lef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32" o:spid="_x0000_s1050" type="#_x0000_t202" style="position:absolute;margin-left:297pt;margin-top:9.7pt;width:180pt;height:48.6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" filled="f" stroked="f">
                <v:textbox style="mso-fit-shape-to-text:t">
                  <w:txbxContent>
                    <w:p w:rsidR="00781AA3" w:rsidRDefault="00781AA3" w:rsidP="00781AA3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and points to the </w:t>
                      </w:r>
                      <w:r w:rsidRPr="00781AA3">
                        <w:rPr>
                          <w:b/>
                        </w:rPr>
                        <w:t>lef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8890</wp:posOffset>
                </wp:positionV>
                <wp:extent cx="457200" cy="342900"/>
                <wp:effectExtent l="0" t="0" r="0" b="635"/>
                <wp:wrapNone/>
                <wp:docPr id="430" name="Text Box 2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0" o:spid="_x0000_s1051" type="#_x0000_t202" style="position:absolute;margin-left:1in;margin-top:.7pt;width:36pt;height:27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g1bug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" filled="f" stroked="f">
                <v:textbox>
                  <w:txbxContent>
                    <w:p w:rsidR="00781AA3" w:rsidRDefault="00781AA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627630</wp:posOffset>
                </wp:positionH>
                <wp:positionV relativeFrom="paragraph">
                  <wp:posOffset>8890</wp:posOffset>
                </wp:positionV>
                <wp:extent cx="0" cy="1714500"/>
                <wp:effectExtent l="36830" t="37465" r="29845" b="29210"/>
                <wp:wrapNone/>
                <wp:docPr id="429" name="Line 2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8C13D6" id="Line 2543" o:spid="_x0000_s1026" style="position:absolute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9pt,.7pt" to="206.9pt,1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" strokeweight="4.5pt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3190</wp:posOffset>
                </wp:positionV>
                <wp:extent cx="0" cy="342900"/>
                <wp:effectExtent l="57150" t="18415" r="57150" b="10160"/>
                <wp:wrapNone/>
                <wp:docPr id="428" name="Line 2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304B68" id="Line 2541" o:spid="_x0000_s1026" style="position:absolute;flip:y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7pt" to="198pt,3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890</wp:posOffset>
                </wp:positionV>
                <wp:extent cx="1143000" cy="1943100"/>
                <wp:effectExtent l="0" t="37465" r="0" b="635"/>
                <wp:wrapNone/>
                <wp:docPr id="421" name="Group 2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422" name="Line 2534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Oval 2535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Line 2536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Text Box 2537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Default="00781AA3" w:rsidP="00781AA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2538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Default="00781AA3" w:rsidP="00781AA3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2539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1AA3" w:rsidRPr="00E10459" w:rsidRDefault="00781AA3" w:rsidP="00781AA3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3" o:spid="_x0000_s1052" style="position:absolute;margin-left:45pt;margin-top:.7pt;width:90pt;height:153pt;z-index:251684352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">
                <v:line id="Line 2534" o:spid="_x0000_s1053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WFycUAAADcAAAADwAAAGRycy9kb3ducmV2LnhtbESPQWvCQBSE70L/w/IK3uqmUaREVykW&#10;RUMpJC2eH9lnEsy+TbNrkv77bqHgcZiZb5j1djSN6KlztWUFz7MIBHFhdc2lgq/P/dMLCOeRNTaW&#10;ScEPOdhuHiZrTLQdOKM+96UIEHYJKqi8bxMpXVGRQTezLXHwLrYz6IPsSqk7HALcNDKOoqU0WHNY&#10;qLClXUXFNb8ZBeV3apfzU5y+N+k5zYa33eGjz5WaPo6vKxCeRn8P/7ePWsEijuHv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WFycUAAADcAAAADwAAAAAAAAAA&#10;AAAAAAChAgAAZHJzL2Rvd25yZXYueG1sUEsFBgAAAAAEAAQA+QAAAJMDAAAAAA==&#10;" strokeweight="4.5pt"/>
                <v:oval id="Oval 2535" o:spid="_x0000_s1054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If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ZtMU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oCH3EAAAA3AAAAA8AAAAAAAAAAAAAAAAAmAIAAGRycy9k&#10;b3ducmV2LnhtbFBLBQYAAAAABAAEAPUAAACJAwAAAAA=&#10;"/>
                <v:line id="Line 2536" o:spid="_x0000_s1055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DfEcQAAADcAAAADwAAAGRycy9kb3ducmV2LnhtbESPQWvCQBSE74X+h+UVvDWbSBRJs4op&#10;FLz0oMb7a/Y1Sc2+Ddk1xn/fFQSPw8x8w+SbyXRipMG1lhUkUQyCuLK65VpBefx6X4FwHlljZ5kU&#10;3MjBZv36kmOm7ZX3NB58LQKEXYYKGu/7TEpXNWTQRbYnDt6vHQz6IIda6gGvAW46OY/jpTTYclho&#10;sKfPhqrz4WIUTPZnUZ+2xXn/lybfl7Eob9rHSs3epu0HCE+Tf4Yf7Z1WkM5TuJ8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0N8RxAAAANwAAAAPAAAAAAAAAAAA&#10;AAAAAKECAABkcnMvZG93bnJldi54bWxQSwUGAAAAAAQABAD5AAAAkgMAAAAA&#10;">
                  <v:stroke endarrow="open"/>
                </v:line>
                <v:shape id="Text Box 2537" o:spid="_x0000_s1056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Dn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2Ke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8Q5zEAAAA3AAAAA8AAAAAAAAAAAAAAAAAmAIAAGRycy9k&#10;b3ducmV2LnhtbFBLBQYAAAAABAAEAPUAAACJAwAAAAA=&#10;" filled="f" stroked="f">
                  <v:textbox>
                    <w:txbxContent>
                      <w:p w:rsidR="00781AA3" w:rsidRDefault="00781AA3" w:rsidP="00781AA3">
                        <w:r>
                          <w:t>N</w:t>
                        </w:r>
                      </w:p>
                    </w:txbxContent>
                  </v:textbox>
                </v:shape>
                <v:shape id="Text Box 2538" o:spid="_x0000_s1057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7d6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j4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7d68MAAADcAAAADwAAAAAAAAAAAAAAAACYAgAAZHJzL2Rv&#10;d25yZXYueG1sUEsFBgAAAAAEAAQA9QAAAIgDAAAAAA==&#10;" filled="f" stroked="f">
                  <v:textbox>
                    <w:txbxContent>
                      <w:p w:rsidR="00781AA3" w:rsidRDefault="00781AA3" w:rsidP="00781AA3">
                        <w:r>
                          <w:t>S</w:t>
                        </w:r>
                      </w:p>
                    </w:txbxContent>
                  </v:textbox>
                </v:shape>
                <v:shape id="Text Box 2539" o:spid="_x0000_s1058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J4c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8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ieHDEAAAA3AAAAA8AAAAAAAAAAAAAAAAAmAIAAGRycy9k&#10;b3ducmV2LnhtbFBLBQYAAAAABAAEAPUAAACJAwAAAAA=&#10;" filled="f" stroked="f">
                  <v:textbox>
                    <w:txbxContent>
                      <w:p w:rsidR="00781AA3" w:rsidRPr="00E10459" w:rsidRDefault="00781AA3" w:rsidP="00781AA3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1AA3">
        <w:t>2</w:t>
      </w:r>
      <w:r w:rsidR="00EB397E">
        <w:t>)</w:t>
      </w:r>
    </w:p>
    <w:p w:rsidR="00EB397E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2230</wp:posOffset>
                </wp:positionV>
                <wp:extent cx="342900" cy="342900"/>
                <wp:effectExtent l="0" t="0" r="0" b="4445"/>
                <wp:wrapNone/>
                <wp:docPr id="420" name="Text Box 2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Pr="00E10459" w:rsidRDefault="00781AA3" w:rsidP="00781AA3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2" o:spid="_x0000_s1059" type="#_x0000_t202" style="position:absolute;margin-left:180pt;margin-top:4.9pt;width:27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m/suAIAAMU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" filled="f" stroked="f">
                <v:textbox>
                  <w:txbxContent>
                    <w:p w:rsidR="00781AA3" w:rsidRPr="00E10459" w:rsidRDefault="00781AA3" w:rsidP="00781AA3">
                      <w:pPr>
                        <w:rPr>
                          <w:vertAlign w:val="superscript"/>
                        </w:rPr>
                      </w:pPr>
                      <w:r>
                        <w:t>e</w:t>
                      </w:r>
                      <w:r>
                        <w:rPr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:rsidR="00EB397E" w:rsidRDefault="00EB397E" w:rsidP="00EB397E"/>
    <w:p w:rsidR="0072669A" w:rsidRDefault="00121D23" w:rsidP="00EB397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4605</wp:posOffset>
                </wp:positionV>
                <wp:extent cx="685800" cy="685800"/>
                <wp:effectExtent l="9525" t="5080" r="9525" b="13970"/>
                <wp:wrapNone/>
                <wp:docPr id="419" name="Oval 2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85C5E76" id="Oval 2544" o:spid="_x0000_s1026" style="position:absolute;margin-left:189pt;margin-top:1.15pt;width:54pt;height:5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"/>
            </w:pict>
          </mc:Fallback>
        </mc:AlternateContent>
      </w:r>
      <w:r w:rsidR="00EB397E">
        <w:t>/2</w:t>
      </w:r>
    </w:p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8585</wp:posOffset>
                </wp:positionV>
                <wp:extent cx="342265" cy="267335"/>
                <wp:effectExtent l="0" t="3810" r="635" b="0"/>
                <wp:wrapNone/>
                <wp:docPr id="418" name="Text Box 2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7" o:spid="_x0000_s1060" type="#_x0000_t202" style="position:absolute;margin-left:225pt;margin-top:8.55pt;width:26.95pt;height:21.0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/hAvQ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" filled="f" stroked="f">
                <v:textbox>
                  <w:txbxContent>
                    <w:p w:rsidR="00781AA3" w:rsidRDefault="00781AA3" w:rsidP="00781AA3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8585</wp:posOffset>
                </wp:positionV>
                <wp:extent cx="342900" cy="228600"/>
                <wp:effectExtent l="0" t="3810" r="0" b="0"/>
                <wp:wrapNone/>
                <wp:docPr id="417" name="Text Box 2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6" o:spid="_x0000_s1061" type="#_x0000_t202" style="position:absolute;margin-left:189pt;margin-top:8.55pt;width:27pt;height:18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sSf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" filled="f" stroked="f">
                <v:textbox>
                  <w:txbxContent>
                    <w:p w:rsidR="00781AA3" w:rsidRDefault="00781AA3" w:rsidP="00781AA3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47625</wp:posOffset>
                </wp:positionV>
                <wp:extent cx="342900" cy="0"/>
                <wp:effectExtent l="19050" t="76200" r="9525" b="76200"/>
                <wp:wrapNone/>
                <wp:docPr id="416" name="Line 2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1D86DC" id="Line 2545" o:spid="_x0000_s1026" style="position:absolute;flip:x 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3.75pt" to="234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">
                <v:stroke endarrow="open"/>
              </v:line>
            </w:pict>
          </mc:Fallback>
        </mc:AlternateContent>
      </w:r>
    </w:p>
    <w:p w:rsidR="0072669A" w:rsidRDefault="0072669A"/>
    <w:p w:rsidR="0072669A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54305</wp:posOffset>
                </wp:positionV>
                <wp:extent cx="457200" cy="342900"/>
                <wp:effectExtent l="0" t="1905" r="0" b="0"/>
                <wp:wrapNone/>
                <wp:docPr id="415" name="Text Box 2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Default="00781AA3" w:rsidP="00781AA3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51" o:spid="_x0000_s1062" type="#_x0000_t202" style="position:absolute;margin-left:1in;margin-top:12.15pt;width:36pt;height:27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DJpuA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" filled="f" stroked="f">
                <v:textbox>
                  <w:txbxContent>
                    <w:p w:rsidR="00781AA3" w:rsidRDefault="00781AA3" w:rsidP="00781AA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72669A"/>
    <w:p w:rsidR="00781AA3" w:rsidRDefault="00121D2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46685</wp:posOffset>
                </wp:positionV>
                <wp:extent cx="1143000" cy="342900"/>
                <wp:effectExtent l="0" t="3810" r="0" b="0"/>
                <wp:wrapNone/>
                <wp:docPr id="414" name="Text Box 2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1AA3" w:rsidRPr="00E10459" w:rsidRDefault="00781AA3" w:rsidP="00781AA3">
                            <w:r>
                              <w:t>during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fl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48" o:spid="_x0000_s1063" type="#_x0000_t202" style="position:absolute;margin-left:162pt;margin-top:11.55pt;width:90pt;height:27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KIvvQIAAMY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" filled="f" stroked="f">
                <v:textbox>
                  <w:txbxContent>
                    <w:p w:rsidR="00781AA3" w:rsidRPr="00E10459" w:rsidRDefault="00781AA3" w:rsidP="00781AA3">
                      <w:r>
                        <w:t>during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>
                        <w:t xml:space="preserve"> flow</w:t>
                      </w:r>
                    </w:p>
                  </w:txbxContent>
                </v:textbox>
              </v:shape>
            </w:pict>
          </mc:Fallback>
        </mc:AlternateContent>
      </w:r>
    </w:p>
    <w:p w:rsidR="00781AA3" w:rsidRDefault="00781AA3"/>
    <w:p w:rsidR="00781AA3" w:rsidRDefault="00781AA3" w:rsidP="00781AA3"/>
    <w:p w:rsidR="00781AA3" w:rsidRDefault="00781AA3" w:rsidP="00781AA3">
      <w:r>
        <w:t>3)</w:t>
      </w:r>
    </w:p>
    <w:p w:rsidR="00781AA3" w:rsidRDefault="00781AA3" w:rsidP="00781AA3">
      <w:pPr>
        <w:tabs>
          <w:tab w:val="left" w:pos="1332"/>
        </w:tabs>
        <w:ind w:left="720"/>
      </w:pPr>
      <w:r>
        <w:t>Using the right hand rule, the fingers curl around the wire and the thumb indicates that  the current must be flowing from B to A.</w:t>
      </w:r>
    </w:p>
    <w:p w:rsidR="00781AA3" w:rsidRDefault="00781AA3" w:rsidP="00781AA3">
      <w:r>
        <w:t>/</w:t>
      </w:r>
      <w:r w:rsidR="00060151">
        <w:t>2</w:t>
      </w:r>
    </w:p>
    <w:p w:rsidR="00060151" w:rsidRDefault="00060151" w:rsidP="00060151">
      <w:pPr>
        <w:tabs>
          <w:tab w:val="left" w:pos="1332"/>
        </w:tabs>
      </w:pPr>
    </w:p>
    <w:p w:rsidR="00060151" w:rsidRDefault="00121D23" w:rsidP="00060151">
      <w:pPr>
        <w:tabs>
          <w:tab w:val="left" w:pos="1332"/>
        </w:tabs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69545</wp:posOffset>
                </wp:positionV>
                <wp:extent cx="571500" cy="800100"/>
                <wp:effectExtent l="9525" t="7620" r="0" b="1905"/>
                <wp:wrapSquare wrapText="bothSides"/>
                <wp:docPr id="409" name="Group 2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800100"/>
                          <a:chOff x="9720" y="11520"/>
                          <a:chExt cx="900" cy="1260"/>
                        </a:xfrm>
                      </wpg:grpSpPr>
                      <wpg:grpSp>
                        <wpg:cNvPr id="410" name="Group 2559"/>
                        <wpg:cNvGrpSpPr>
                          <a:grpSpLocks/>
                        </wpg:cNvGrpSpPr>
                        <wpg:grpSpPr bwMode="auto">
                          <a:xfrm>
                            <a:off x="9720" y="11520"/>
                            <a:ext cx="762" cy="720"/>
                            <a:chOff x="5220" y="12420"/>
                            <a:chExt cx="762" cy="720"/>
                          </a:xfrm>
                        </wpg:grpSpPr>
                        <wps:wsp>
                          <wps:cNvPr id="411" name="Oval 2557"/>
                          <wps:cNvSpPr>
                            <a:spLocks noChangeArrowheads="1"/>
                          </wps:cNvSpPr>
                          <wps:spPr bwMode="auto">
                            <a:xfrm>
                              <a:off x="5220" y="12420"/>
                              <a:ext cx="762" cy="72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Line 2558"/>
                          <wps:cNvCnPr/>
                          <wps:spPr bwMode="auto">
                            <a:xfrm flipV="1">
                              <a:off x="5580" y="1260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3" name="Text Box 2560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122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0151" w:rsidRDefault="00060151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61" o:spid="_x0000_s1064" style="position:absolute;margin-left:414pt;margin-top:13.35pt;width:45pt;height:63pt;z-index:251696640" coordorigin="9720,11520" coordsize="90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">
                <v:group id="Group 2559" o:spid="_x0000_s1065" style="position:absolute;left:9720;top:11520;width:762;height:720" coordorigin="5220,12420" coordsize="762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oval id="Oval 2557" o:spid="_x0000_s1066" style="position:absolute;left:5220;top:12420;width:76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MmT8gA&#10;AADcAAAADwAAAGRycy9kb3ducmV2LnhtbESPT2vCQBTE7wW/w/IEL0U3qUUkdQ2ltKiHCv5B6O2Z&#10;fSZps2/T7BrTb+8WBI/DzPyGmaWdqURLjSstK4hHEQjizOqScwX73cdwCsJ5ZI2VZVLwRw7See9h&#10;hom2F95Qu/W5CBB2CSoovK8TKV1WkEE3sjVx8E62MeiDbHKpG7wEuKnkUxRNpMGSw0KBNb0VlP1s&#10;z0bBlzl+H3aLyef7+Jid6Jce89VirdSg372+gPDU+Xv41l5qBc9xDP9nwhGQ8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wyZPyAAAANwAAAAPAAAAAAAAAAAAAAAAAJgCAABk&#10;cnMvZG93bnJldi54bWxQSwUGAAAAAAQABAD1AAAAjQMAAAAA&#10;" filled="f" strokeweight="1pt"/>
                  <v:line id="Line 2558" o:spid="_x0000_s1067" style="position:absolute;flip:y;visibility:visible;mso-wrap-style:square" from="5580,12600" to="55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SxtMcAAADcAAAADwAAAGRycy9kb3ducmV2LnhtbESPzWvCQBTE70L/h+UVvEjdROJX6iq1&#10;IPRQ8KNevD2yz2ww+zZkV03/+25B8DjMzG+YxaqztbhR6yvHCtJhAoK4cLriUsHxZ/M2A+EDssba&#10;MSn4JQ+r5Utvgbl2d97T7RBKESHsc1RgQmhyKX1hyKIfuoY4emfXWgxRtqXULd4j3NZylCQTabHi&#10;uGCwoU9DxeVwtQqS2XexvZ4GZKbry2aa7rLBfJwp1X/tPt5BBOrCM/xof2kFWTqC/zPxCM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FLG0xwAAANwAAAAPAAAAAAAA&#10;AAAAAAAAAKECAABkcnMvZG93bnJldi54bWxQSwUGAAAAAAQABAD5AAAAlQMAAAAA&#10;" strokeweight="1pt">
                    <v:stroke startarrow="open" startarrowlength="long" endarrowlength="long"/>
                  </v:line>
                </v:group>
                <v:shape id="Text Box 2560" o:spid="_x0000_s1068" type="#_x0000_t202" style="position:absolute;left:10080;top:122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0z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/Er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tM7EAAAA3AAAAA8AAAAAAAAAAAAAAAAAmAIAAGRycy9k&#10;b3ducmV2LnhtbFBLBQYAAAAABAAEAPUAAACJAwAAAAA=&#10;" filled="f" stroked="f">
                  <v:textbox>
                    <w:txbxContent>
                      <w:p w:rsidR="00060151" w:rsidRDefault="00060151">
                        <w: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60151">
        <w:t>4)</w:t>
      </w:r>
    </w:p>
    <w:p w:rsidR="00060151" w:rsidRDefault="00060151" w:rsidP="00060151">
      <w:pPr>
        <w:tabs>
          <w:tab w:val="left" w:pos="1332"/>
        </w:tabs>
        <w:ind w:left="720"/>
      </w:pPr>
      <w:r>
        <w:t xml:space="preserve">Using the right hand rule, the thumb points out of the page and the fingers curl around the wire in a counterclockwise direction.  At Point P the magnetic field is pointing down the page. </w:t>
      </w:r>
    </w:p>
    <w:p w:rsidR="00060151" w:rsidRDefault="00060151" w:rsidP="00060151">
      <w:r>
        <w:t>/2</w: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39065</wp:posOffset>
                </wp:positionV>
                <wp:extent cx="3109595" cy="1289050"/>
                <wp:effectExtent l="0" t="5715" r="0" b="635"/>
                <wp:wrapNone/>
                <wp:docPr id="377" name="Group 2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9595" cy="1289050"/>
                          <a:chOff x="3420" y="11340"/>
                          <a:chExt cx="4897" cy="2030"/>
                        </a:xfrm>
                      </wpg:grpSpPr>
                      <wpg:grpSp>
                        <wpg:cNvPr id="378" name="Group 2449"/>
                        <wpg:cNvGrpSpPr>
                          <a:grpSpLocks/>
                        </wpg:cNvGrpSpPr>
                        <wpg:grpSpPr bwMode="auto">
                          <a:xfrm>
                            <a:off x="3420" y="11340"/>
                            <a:ext cx="4897" cy="2030"/>
                            <a:chOff x="1440" y="4330"/>
                            <a:chExt cx="4897" cy="2030"/>
                          </a:xfrm>
                        </wpg:grpSpPr>
                        <wps:wsp>
                          <wps:cNvPr id="379" name="Rectangle 2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2" y="4330"/>
                              <a:ext cx="865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 xml:space="preserve"> </w:t>
                                </w:r>
                                <w:r w:rsidR="00EB397E"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80" name="Oval 2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1" name="Oval 2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2" name="Oval 2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3" name="Oval 24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4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4" name="Oval 2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Oval 2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2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Oval 2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8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7" name="Oval 2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Oval 2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6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Oval 2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490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0" name="Oval 2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433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1" name="Rectangle 2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6058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2" name="Rectangle 2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071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93" name="Rectangle 2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4619"/>
                              <a:ext cx="3745" cy="577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Line 2465"/>
                          <wps:cNvCnPr/>
                          <wps:spPr bwMode="auto">
                            <a:xfrm flipV="1">
                              <a:off x="2016" y="5195"/>
                              <a:ext cx="1" cy="8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2466"/>
                          <wps:cNvCnPr/>
                          <wps:spPr bwMode="auto">
                            <a:xfrm flipV="1">
                              <a:off x="2880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2467"/>
                          <wps:cNvCnPr/>
                          <wps:spPr bwMode="auto">
                            <a:xfrm>
                              <a:off x="2304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2468"/>
                          <wps:cNvCnPr/>
                          <wps:spPr bwMode="auto">
                            <a:xfrm flipV="1">
                              <a:off x="3456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2469"/>
                          <wps:cNvCnPr/>
                          <wps:spPr bwMode="auto">
                            <a:xfrm flipV="1">
                              <a:off x="4032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2470"/>
                          <wps:cNvCnPr/>
                          <wps:spPr bwMode="auto">
                            <a:xfrm flipV="1">
                              <a:off x="4608" y="490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2471"/>
                          <wps:cNvCnPr/>
                          <wps:spPr bwMode="auto">
                            <a:xfrm>
                              <a:off x="5184" y="4907"/>
                              <a:ext cx="1" cy="115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2472"/>
                          <wps:cNvCnPr/>
                          <wps:spPr bwMode="auto">
                            <a:xfrm>
                              <a:off x="2304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2473"/>
                          <wps:cNvCnPr/>
                          <wps:spPr bwMode="auto">
                            <a:xfrm>
                              <a:off x="2880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2474"/>
                          <wps:cNvCnPr/>
                          <wps:spPr bwMode="auto">
                            <a:xfrm>
                              <a:off x="3456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2475"/>
                          <wps:cNvCnPr/>
                          <wps:spPr bwMode="auto">
                            <a:xfrm>
                              <a:off x="4032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2476"/>
                          <wps:cNvCnPr/>
                          <wps:spPr bwMode="auto">
                            <a:xfrm>
                              <a:off x="4608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2477"/>
                          <wps:cNvCnPr/>
                          <wps:spPr bwMode="auto">
                            <a:xfrm>
                              <a:off x="5184" y="461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Rectangle 2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4331"/>
                              <a:ext cx="577" cy="8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 xml:space="preserve"> </w:t>
                                </w:r>
                                <w:r w:rsidR="00EB397E"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08" name="Text Box 2479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117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97E" w:rsidRPr="00EB397E" w:rsidRDefault="00EB397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0" o:spid="_x0000_s1069" style="position:absolute;margin-left:99pt;margin-top:10.95pt;width:244.85pt;height:101.5pt;z-index:251680256" coordorigin="3420,11340" coordsize="4897,20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">
                <v:group id="Group 2449" o:spid="_x0000_s1070" style="position:absolute;left:3420;top:11340;width:4897;height:2030" coordorigin="1440,4330" coordsize="4897,2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<v:rect id="Rectangle 2450" o:spid="_x0000_s1071" style="position:absolute;left:5472;top:4330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NYK8UA&#10;AADcAAAADwAAAGRycy9kb3ducmV2LnhtbESPzWrDMBCE74W+g9hCb43slPw5UUITCJScGre5L9bG&#10;dmytVEt1nLevCoUch5n5hlltBtOKnjpfW1aQjhIQxIXVNZcKvj73L3MQPiBrbC2Tght52KwfH1aY&#10;aXvlI/V5KEWEsM9QQRWCy6T0RUUG/cg64uidbWcwRNmVUnd4jXDTynGSTKXBmuNChY52FRVN/mMU&#10;NOn3pL/o2WExn/J2fPhwJ7d3Sj0/DW9LEIGGcA//t9+1gtfZAv7Ox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E1grxQAAANwAAAAPAAAAAAAAAAAAAAAAAJgCAABkcnMv&#10;ZG93bnJldi54bWxQSwUGAAAAAAQABAD1AAAAigMAAAAA&#10;" filled="f" stroked="f" strokeweight="1pt">
                    <v:textbox inset="1pt,1pt,1pt,1pt">
                      <w:txbxContent>
                        <w:p w:rsidR="00932F6D" w:rsidRDefault="00932F6D" w:rsidP="00932F6D">
                          <w:r>
                            <w:t xml:space="preserve"> </w:t>
                          </w:r>
                          <w:r w:rsidR="00EB397E">
                            <w:t>S</w:t>
                          </w:r>
                        </w:p>
                      </w:txbxContent>
                    </v:textbox>
                  </v:rect>
                  <v:oval id="Oval 2451" o:spid="_x0000_s1072" style="position:absolute;left:2304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/bNsUA&#10;AADcAAAADwAAAGRycy9kb3ducmV2LnhtbERPy2rCQBTdF/oPwy10U+rEBkKIjiLFoi4s+KDg7pq5&#10;JrGZO2lmTNK/7ywKLg/nPZ0PphYdta6yrGA8ikAQ51ZXXCg4Hj5eUxDOI2usLZOCX3Iwnz0+TDHT&#10;tucddXtfiBDCLkMFpfdNJqXLSzLoRrYhDtzFtgZ9gG0hdYt9CDe1fIuiRBqsODSU2NB7Sfn3/mYU&#10;nMz5+nVYJdtlfM4v9EMvxWb1qdTz07CYgPA0+Lv4373WCuI0zA9nw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L9s2xQAAANwAAAAPAAAAAAAAAAAAAAAAAJgCAABkcnMv&#10;ZG93bnJldi54bWxQSwUGAAAAAAQABAD1AAAAigMAAAAA&#10;" filled="f" strokeweight="1pt"/>
                  <v:oval id="Oval 2452" o:spid="_x0000_s1073" style="position:absolute;left:4896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N+rccA&#10;AADcAAAADwAAAGRycy9kb3ducmV2LnhtbESPQWvCQBSE7wX/w/IKvZS6SQWR6BpKqWgPLahF8PbM&#10;PpNo9m3Mrkn677sFweMwM98ws7Q3lWipcaVlBfEwAkGcWV1yruBnu3iZgHAeWWNlmRT8koN0PniY&#10;YaJtx2tqNz4XAcIuQQWF93UipcsKMuiGtiYO3tE2Bn2QTS51g12Am0q+RtFYGiw5LBRY03tB2Xlz&#10;NQr25nDabZfjr4/RITvShZ7zz+W3Uk+P/dsUhKfe38O39korGE1i+D8TjoCc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hjfq3HAAAA3AAAAA8AAAAAAAAAAAAAAAAAmAIAAGRy&#10;cy9kb3ducmV2LnhtbFBLBQYAAAAABAAEAPUAAACMAwAAAAA=&#10;" filled="f" strokeweight="1pt"/>
                  <v:oval id="Oval 2453" o:spid="_x0000_s1074" style="position:absolute;left:4320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Hg2scA&#10;AADcAAAADwAAAGRycy9kb3ducmV2LnhtbESPQWvCQBSE70L/w/IKvUjdVEEkuoZSWqIHC2oRvD2z&#10;zyQ2+zbNrkn677sFweMwM98wi6Q3lWipcaVlBS+jCARxZnXJuYKv/cfzDITzyBory6Tglxwky4fB&#10;AmNtO95Su/O5CBB2MSoovK9jKV1WkEE3sjVx8M62MeiDbHKpG+wC3FRyHEVTabDksFBgTW8FZd+7&#10;q1FwNKfLYZ9ON++TU3amHxrm6/RTqafH/nUOwlPv7+Fbe6UVTGZj+D8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x4NrHAAAA3AAAAA8AAAAAAAAAAAAAAAAAmAIAAGRy&#10;cy9kb3ducmV2LnhtbFBLBQYAAAAABAAEAPUAAACMAwAAAAA=&#10;" filled="f" strokeweight="1pt"/>
                  <v:oval id="Oval 2454" o:spid="_x0000_s1075" style="position:absolute;left:3744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1FQcYA&#10;AADcAAAADwAAAGRycy9kb3ducmV2LnhtbESPQWvCQBSE7wX/w/IEL0U3GhCJriKiWA8WqiJ4e2af&#10;STT7Nma3mv77bqHgcZiZb5jJrDGleFDtCssK+r0IBHFqdcGZgsN+1R2BcB5ZY2mZFPyQg9m09TbB&#10;RNsnf9Fj5zMRIOwSVJB7XyVSujQng65nK+LgXWxt0AdZZ1LX+AxwU8pBFA2lwYLDQo4VLXJKb7tv&#10;o+Bkztfjfj3cLuNzeqE7vWeb9adSnXYzH4Pw1PhX+L/9oRXEoxj+zoQjIK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1FQcYAAADcAAAADwAAAAAAAAAAAAAAAACYAgAAZHJz&#10;L2Rvd25yZXYueG1sUEsFBgAAAAAEAAQA9QAAAIsDAAAAAA==&#10;" filled="f" strokeweight="1pt"/>
                  <v:oval id="Oval 2455" o:spid="_x0000_s1076" style="position:absolute;left:3168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TdNcYA&#10;AADcAAAADwAAAGRycy9kb3ducmV2LnhtbESPQWvCQBSE74L/YXmCF9GNWkSiq5Si2B4qqKXg7Zl9&#10;JtHs25jdavz3XUHwOMzMN8x0XptCXKlyuWUF/V4EgjixOudUwc9u2R2DcB5ZY2GZFNzJwXzWbEwx&#10;1vbGG7pufSoChF2MCjLvy1hKl2Rk0PVsSRy8o60M+iCrVOoKbwFuCjmIopE0mHNYyLCkj4yS8/bP&#10;KNibw+l3txp9L4aH5EgX6qRfq7VS7Vb9PgHhqfav8LP9qRUMx2/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BTdNcYAAADcAAAADwAAAAAAAAAAAAAAAACYAgAAZHJz&#10;L2Rvd25yZXYueG1sUEsFBgAAAAAEAAQA9QAAAIsDAAAAAA==&#10;" filled="f" strokeweight="1pt"/>
                  <v:oval id="Oval 2456" o:spid="_x0000_s1077" style="position:absolute;left:2592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h4rsYA&#10;AADcAAAADwAAAGRycy9kb3ducmV2LnhtbESPQWvCQBSE74L/YXmCF9GNSkWiq5Si2B4qqKXg7Zl9&#10;JtHs25jdavz3XUHwOMzMN8x0XptCXKlyuWUF/V4EgjixOudUwc9u2R2DcB5ZY2GZFNzJwXzWbEwx&#10;1vbGG7pufSoChF2MCjLvy1hKl2Rk0PVsSRy8o60M+iCrVOoKbwFuCjmIopE0mHNYyLCkj4yS8/bP&#10;KNibw+l3txp9L4aH5EgX6qRfq7VS7Vb9PgHhqfav8LP9qRUMx2/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1h4rsYAAADcAAAADwAAAAAAAAAAAAAAAACYAgAAZHJz&#10;L2Rvd25yZXYueG1sUEsFBgAAAAAEAAQA9QAAAIsDAAAAAA==&#10;" filled="f" strokeweight="1pt"/>
                  <v:oval id="Oval 2457" o:spid="_x0000_s1078" style="position:absolute;left:4608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rm2ccA&#10;AADcAAAADwAAAGRycy9kb3ducmV2LnhtbESPT2vCQBTE74LfYXlCL1I3VgiSZpUiFu2hBU0p9PbM&#10;vvyp2bdpdtX47buC0OMwM79h0mVvGnGmztWWFUwnEQji3OqaSwWf2evjHITzyBoby6TgSg6Wi+Eg&#10;xUTbC+/ovPelCBB2CSqovG8TKV1ekUE3sS1x8ArbGfRBdqXUHV4C3DTyKYpiabDmsFBhS6uK8uP+&#10;ZBR8m8PPV7aJ39ezQ17QL43Lt82HUg+j/uUZhKfe/4fv7a1WMJvHcDsTjoB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K5tnHAAAA3AAAAA8AAAAAAAAAAAAAAAAAmAIAAGRy&#10;cy9kb3ducmV2LnhtbFBLBQYAAAAABAAEAPUAAACMAwAAAAA=&#10;" filled="f" strokeweight="1pt"/>
                  <v:oval id="Oval 2458" o:spid="_x0000_s1079" style="position:absolute;left:4032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DQscA&#10;AADcAAAADwAAAGRycy9kb3ducmV2LnhtbESPT2vCQBTE7wW/w/KEXopuWkElZpVSKuqhgn8QvL1k&#10;n0k0+zZmt5p++26h4HGYmd8wyaw1lbhR40rLCl77EQjizOqScwX73bw3BuE8ssbKMin4IQezaecp&#10;wVjbO2/otvW5CBB2MSoovK9jKV1WkEHXtzVx8E62MeiDbHKpG7wHuKnkWxQNpcGSw0KBNX0UlF22&#10;30bB0aTnw24x/PocpNmJrvSSrxZrpZ677fsEhKfWP8L/7aVWMBiP4O9MOAJy+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GQ0LHAAAA3AAAAA8AAAAAAAAAAAAAAAAAmAIAAGRy&#10;cy9kb3ducmV2LnhtbFBLBQYAAAAABAAEAPUAAACMAwAAAAA=&#10;" filled="f" strokeweight="1pt"/>
                  <v:oval id="Oval 2459" o:spid="_x0000_s1080" style="position:absolute;left:3456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nXMMUA&#10;AADcAAAADwAAAGRycy9kb3ducmV2LnhtbERPy2rCQBTdF/oPwy10U+rEBkKIjiLFoi4s+KDg7pq5&#10;JrGZO2lmTNK/7ywKLg/nPZ0PphYdta6yrGA8ikAQ51ZXXCg4Hj5eUxDOI2usLZOCX3Iwnz0+TDHT&#10;tucddXtfiBDCLkMFpfdNJqXLSzLoRrYhDtzFtgZ9gG0hdYt9CDe1fIuiRBqsODSU2NB7Sfn3/mYU&#10;nMz5+nVYJdtlfM4v9EMvxWb1qdTz07CYgPA0+Lv4373WCuI0rA1nw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WdcwxQAAANwAAAAPAAAAAAAAAAAAAAAAAJgCAABkcnMv&#10;ZG93bnJldi54bWxQSwUGAAAAAAQABAD1AAAAigMAAAAA&#10;" filled="f" strokeweight="1pt"/>
                  <v:oval id="Oval 2460" o:spid="_x0000_s1081" style="position:absolute;left:2880;top:490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yq8cA&#10;AADcAAAADwAAAGRycy9kb3ducmV2LnhtbESPT2sCMRTE74V+h/CEXopmqyB23ShSKupBoSqCt+fm&#10;7Z+6edluoq7fvhEKPQ4z8xsmmbamEldqXGlZwVsvAkGcWl1yrmC/m3dHIJxH1lhZJgV3cjCdPD8l&#10;GGt74y+6bn0uAoRdjAoK7+tYSpcWZND1bE0cvMw2Bn2QTS51g7cAN5XsR9FQGiw5LBRY00dB6Xl7&#10;MQqO5vR92C2G68/BKc3oh17z1WKj1EunnY1BeGr9f/ivvdQKBqN3eJwJR0B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YVcqvHAAAA3AAAAA8AAAAAAAAAAAAAAAAAmAIAAGRy&#10;cy9kb3ducmV2LnhtbFBLBQYAAAAABAAEAPUAAACMAwAAAAA=&#10;" filled="f" strokeweight="1pt"/>
                  <v:oval id="Oval 2461" o:spid="_x0000_s1082" style="position:absolute;left:2016;top:433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N68MA&#10;AADcAAAADwAAAGRycy9kb3ducmV2LnhtbERPTYvCMBC9C/6HMIIX0XQVZK1GEVnRPSisiuBtbMa2&#10;u82kNlHrv98cBI+P9z2Z1aYQd6pcblnBRy8CQZxYnXOq4LBfdj9BOI+ssbBMCp7kYDZtNiYYa/vg&#10;H7rvfCpCCLsYFWTel7GULsnIoOvZkjhwF1sZ9AFWqdQVPkK4KWQ/iobSYM6hIcOSFhklf7ubUXAy&#10;59/jfjXcfA3OyYWu1Em/V1ul2q16PgbhqfZv8cu91goGozA/nAlHQE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ZN68MAAADcAAAADwAAAAAAAAAAAAAAAACYAgAAZHJzL2Rv&#10;d25yZXYueG1sUEsFBgAAAAAEAAQA9QAAAIgDAAAAAA==&#10;" filled="f" strokeweight="1pt"/>
                  <v:rect id="Rectangle 2462" o:spid="_x0000_s1083" style="position:absolute;left:4896;top:605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ahcccA&#10;AADcAAAADwAAAGRycy9kb3ducmV2LnhtbESP0WoCMRRE3wv9h3ALfSmatYVWV6OIYi1CKVU/4JJc&#10;d7fd3CxJVle/3giFPg4zc4aZzDpbiyP5UDlWMOhnIIi1MxUXCva7VW8IIkRkg7VjUnCmALPp/d0E&#10;c+NO/E3HbSxEgnDIUUEZY5NLGXRJFkPfNcTJOzhvMSbpC2k8nhLc1vI5y16lxYrTQokNLUrSv9vW&#10;KniizWWp/ed+0a7e2vfN11qff9ZKPT508zGISF38D/+1P4yCl9EAbmfSEZ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WoXH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463" o:spid="_x0000_s1084" style="position:absolute;left:1728;top:6071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/BscA&#10;AADcAAAADwAAAGRycy9kb3ducmV2LnhtbESP0WoCMRRE3wv9h3ALvhTNVqHV1ShFUYtQStUPuCTX&#10;3W03N0uS1bVf3wiFPg4zc4aZLTpbizP5UDlW8DTIQBBrZyouFBwP6/4YRIjIBmvHpOBKARbz+7sZ&#10;5sZd+JPO+1iIBOGQo4IyxiaXMuiSLIaBa4iTd3LeYkzSF9J4vCS4reUwy56lxYrTQokNLUvS3/vW&#10;Knik3c9K+/fjsl2/tJvdx1Zfv7ZK9R661ymISF38D/+134yC0WQI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EPwb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464" o:spid="_x0000_s1085" style="position:absolute;left:1728;top:4619;width:374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xgBMcA&#10;AADcAAAADwAAAGRycy9kb3ducmV2LnhtbESPQWvCQBSE7wX/w/IEL6VuVBBNXUVLC8VD0SiF3h7Z&#10;l2ww+zZmt5r667tCocdhZr5hFqvO1uJCra8cKxgNExDEudMVlwqOh7enGQgfkDXWjknBD3lYLXsP&#10;C0y1u/KeLlkoRYSwT1GBCaFJpfS5IYt+6Bri6BWutRiibEupW7xGuK3lOEmm0mLFccFgQy+G8lP2&#10;bRWc9ePnbvNlqqLJblhsP47d6TVRatDv1s8gAnXhP/zXftcKJvMJ3M/E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P8YATHAAAA3AAAAA8AAAAAAAAAAAAAAAAAmAIAAGRy&#10;cy9kb3ducmV2LnhtbFBLBQYAAAAABAAEAPUAAACMAwAAAAA=&#10;" fillcolor="#e5e5e5" strokeweight="1pt"/>
                  <v:line id="Line 2465" o:spid="_x0000_s1086" style="position:absolute;flip:y;visibility:visible;mso-wrap-style:square" from="2016,5195" to="2017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ytMUAAADcAAAADwAAAGRycy9kb3ducmV2LnhtbESPT0sDMRTE70K/Q3hCbzZrK/5Zm5Yi&#10;qIVe1ig9PzfPzeLmZUnidvvtm4LQ4zAzv2GW69F1YqAQW88KbmcFCOLam5YbBV+frzePIGJCNth5&#10;JgVHirBeTa6WWBp/4A8adGpEhnAsUYFNqS+ljLUlh3Hme+Ls/fjgMGUZGmkCHjLcdXJeFPfSYct5&#10;wWJPL5bqX/3nFOzm1fe71SkMQ7V/2+sd6uoBlZpej5tnEInGdAn/t7dGweLpDs5n8hGQqx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xytMUAAADcAAAADwAAAAAAAAAA&#10;AAAAAAChAgAAZHJzL2Rvd25yZXYueG1sUEsFBgAAAAAEAAQA+QAAAJMDAAAAAA==&#10;" strokeweight="1pt">
                    <v:stroke startarrowlength="long" endarrow="open" endarrowlength="long"/>
                  </v:line>
                  <v:line id="Line 2466" o:spid="_x0000_s1087" style="position:absolute;flip:y;visibility:visible;mso-wrap-style:square" from="2880,4907" to="2881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WmrMYAAADcAAAADwAAAGRycy9kb3ducmV2LnhtbESPT2vCQBTE7wW/w/KE3uomVkVTV+kf&#10;CiL0YFTo8ZF9ZkOyb0N2q7GfvisIPQ4z8xtmue5tI87U+cqxgnSUgCAunK64VHDYfz7NQfiArLFx&#10;TAqu5GG9GjwsMdPuwjs656EUEcI+QwUmhDaT0heGLPqRa4mjd3KdxRBlV0rd4SXCbSPHSTKTFiuO&#10;CwZbejdU1PmPVZCMP9JJ+nYybX/c/jabeld/fxmlHof96wuIQH34D9/bG63geTGF25l4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FpqzGAAAA3AAAAA8AAAAAAAAA&#10;AAAAAAAAoQIAAGRycy9kb3ducmV2LnhtbFBLBQYAAAAABAAEAPkAAACUAwAAAAA=&#10;" strokeweight="1pt">
                    <v:stroke startarrowlength="long" endarrowlength="long"/>
                  </v:line>
                  <v:line id="Line 2467" o:spid="_x0000_s1088" style="position:absolute;visibility:visible;mso-wrap-style:square" from="2304,4907" to="2305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5YuMcAAADcAAAADwAAAGRycy9kb3ducmV2LnhtbESP3WrCQBSE7wu+w3KE3tWNFkKNriJC&#10;RYqh+FPo5TF7mqRmz6bZbRLf3i0UvBxm5htmvuxNJVpqXGlZwXgUgSDOrC45V3A6vj69gHAeWWNl&#10;mRRcycFyMXiYY6Jtx3tqDz4XAcIuQQWF93UipcsKMuhGtiYO3pdtDPogm1zqBrsAN5WcRFEsDZYc&#10;FgqsaV1Qdjn8GgXnvtvpzVGn17fNTxp/v28/Jv5Tqcdhv5qB8NT7e/i/vdUKnqcx/J0JR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Dli4xwAAANwAAAAPAAAAAAAA&#10;AAAAAAAAAKECAABkcnMvZG93bnJldi54bWxQSwUGAAAAAAQABAD5AAAAlQMAAAAA&#10;" strokeweight="1pt">
                    <v:stroke startarrowlength="long" endarrowlength="long"/>
                  </v:line>
                  <v:line id="Line 2468" o:spid="_x0000_s1089" style="position:absolute;flip:y;visibility:visible;mso-wrap-style:square" from="3456,4907" to="3457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udQMcAAADcAAAADwAAAGRycy9kb3ducmV2LnhtbESPW2vCQBSE3wv+h+UIfaubWPGSukov&#10;FETog1Ghj4fsMRuSPRuyW4399V1B6OMwM98wy3VvG3GmzleOFaSjBARx4XTFpYLD/vNpDsIHZI2N&#10;Y1JwJQ/r1eBhiZl2F97ROQ+liBD2GSowIbSZlL4wZNGPXEscvZPrLIYou1LqDi8Rbhs5TpKptFhx&#10;XDDY0ruhos5/rIJk/JFO0reTafvj9rfZ1Lv6+8so9TjsX19ABOrDf/je3mgFz4sZ3M7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W51AxwAAANwAAAAPAAAAAAAA&#10;AAAAAAAAAKECAABkcnMvZG93bnJldi54bWxQSwUGAAAAAAQABAD5AAAAlQMAAAAA&#10;" strokeweight="1pt">
                    <v:stroke startarrowlength="long" endarrowlength="long"/>
                  </v:line>
                  <v:line id="Line 2469" o:spid="_x0000_s1090" style="position:absolute;flip:y;visibility:visible;mso-wrap-style:square" from="4032,4907" to="4033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JMsMAAADcAAAADwAAAGRycy9kb3ducmV2LnhtbERPy2rCQBTdC/7DcIXudBItpUYnopWC&#10;FLrwBS4vmZtMSOZOyEw17dd3FoUuD+e93gy2FXfqfe1YQTpLQBAXTtdcKbic36evIHxA1tg6JgXf&#10;5GGTj0drzLR78JHup1CJGMI+QwUmhC6T0heGLPqZ64gjV7reYoiwr6Tu8RHDbSvnSfIiLdYcGwx2&#10;9GaoaE5fVkEy36fP6a403XD9+GkPzbG5fRqlnibDdgUi0BD+xX/ug1awWMa18Uw8Aj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ECTLDAAAA3AAAAA8AAAAAAAAAAAAA&#10;AAAAoQIAAGRycy9kb3ducmV2LnhtbFBLBQYAAAAABAAEAPkAAACRAwAAAAA=&#10;" strokeweight="1pt">
                    <v:stroke startarrowlength="long" endarrowlength="long"/>
                  </v:line>
                  <v:line id="Line 2470" o:spid="_x0000_s1091" style="position:absolute;flip:y;visibility:visible;mso-wrap-style:square" from="4608,4907" to="4609,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isqcUAAADcAAAADwAAAGRycy9kb3ducmV2LnhtbESPQWvCQBSE70L/w/IEb7qJlqLRVdqK&#10;IEIP2goeH9lnNiT7NmRXjf31bqHgcZiZb5jFqrO1uFLrS8cK0lECgjh3uuRCwc/3ZjgF4QOyxtox&#10;KbiTh9XypbfATLsb7+l6CIWIEPYZKjAhNJmUPjdk0Y9cQxy9s2sthijbQuoWbxFuazlOkjdpseS4&#10;YLChT0N5dbhYBcl4nb6mH2fTdMfdb72t9tXpyyg16HfvcxCBuvAM/7e3WsFkNoO/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isqcUAAADcAAAADwAAAAAAAAAA&#10;AAAAAAChAgAAZHJzL2Rvd25yZXYueG1sUEsFBgAAAAAEAAQA+QAAAJMDAAAAAA==&#10;" strokeweight="1pt">
                    <v:stroke startarrowlength="long" endarrowlength="long"/>
                  </v:line>
                  <v:line id="Line 2471" o:spid="_x0000_s1092" style="position:absolute;visibility:visible;mso-wrap-style:square" from="5184,4907" to="5185,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s9tcQAAADcAAAADwAAAGRycy9kb3ducmV2LnhtbERPTWvCQBC9C/0PyxR6002lhBJdpQiV&#10;IEppouBxmp0mqdnZmF1N8u+7h0KPj/e9XA+mEXfqXG1ZwfMsAkFcWF1zqeCYv09fQTiPrLGxTApG&#10;crBePUyWmGjb8yfdM1+KEMIuQQWV920ipSsqMuhmtiUO3LftDPoAu1LqDvsQbho5j6JYGqw5NFTY&#10;0qai4pLdjIKvod/rba4P4257PcQ/H+lp7s9KPT0ObwsQngb/L/5zp1rBSxTmhzPh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z21xAAAANwAAAAPAAAAAAAAAAAA&#10;AAAAAKECAABkcnMvZG93bnJldi54bWxQSwUGAAAAAAQABAD5AAAAkgMAAAAA&#10;" strokeweight="1pt">
                    <v:stroke startarrowlength="long" endarrowlength="long"/>
                  </v:line>
                  <v:line id="Line 2472" o:spid="_x0000_s1093" style="position:absolute;visibility:visible;mso-wrap-style:square" from="2304,4619" to="2305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lL9sYAAADcAAAADwAAAGRycy9kb3ducmV2LnhtbESPQWvCQBSE70L/w/IKXkQ3FrE2zSrF&#10;KhY8aQXp7ZF9TUKyb9PdVdP++q4geBxm5hsmW3SmEWdyvrKsYDxKQBDnVldcKDh8roczED4ga2ws&#10;k4Jf8rCYP/QyTLW98I7O+1CICGGfooIyhDaV0uclGfQj2xJH79s6gyFKV0jt8BLhppFPSTKVBiuO&#10;CyW2tCwpr/cno6ByL9uNW2/+6vfB0S1X/PX807VK9R+7t1cQgbpwD9/aH1rBJBnD9Uw8AnL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JS/bGAAAA3AAAAA8AAAAAAAAA&#10;AAAAAAAAoQIAAGRycy9kb3ducmV2LnhtbFBLBQYAAAAABAAEAPkAAACUAwAAAAA=&#10;" strokeweight="1pt">
                    <v:stroke startarrowlength="long" endarrow="open" endarrowlength="long"/>
                  </v:line>
                  <v:line id="Line 2473" o:spid="_x0000_s1094" style="position:absolute;visibility:visible;mso-wrap-style:square" from="2880,4619" to="2881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vVgcUAAADcAAAADwAAAGRycy9kb3ducmV2LnhtbESPQWsCMRSE7wX/Q3iCl1KzimhdjSJW&#10;seBJLRRvj81zd3Hzsk2irv76Rij0OMzMN8x03phKXMn50rKCXjcBQZxZXXKu4OuwfnsH4QOyxsoy&#10;KbiTh/ms9TLFVNsb7+i6D7mIEPYpKihCqFMpfVaQQd+1NXH0TtYZDFG6XGqHtwg3lewnyVAaLDku&#10;FFjTsqDsvL8YBaUbbzduvXmcP16/3XLFx9FPUyvVaTeLCYhATfgP/7U/tYJB0ofnmXg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vVgcUAAADcAAAADwAAAAAAAAAA&#10;AAAAAAChAgAAZHJzL2Rvd25yZXYueG1sUEsFBgAAAAAEAAQA+QAAAJMDAAAAAA==&#10;" strokeweight="1pt">
                    <v:stroke startarrowlength="long" endarrow="open" endarrowlength="long"/>
                  </v:line>
                  <v:line id="Line 2474" o:spid="_x0000_s1095" style="position:absolute;visibility:visible;mso-wrap-style:square" from="3456,4619" to="3457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dwGsYAAADcAAAADwAAAGRycy9kb3ducmV2LnhtbESPQWsCMRSE74L/ITyhF9Gsbam6GkWs&#10;YqGnqiDeHpvn7uLmZZtE3fbXNwXB4zAz3zDTeWMqcSXnS8sKBv0EBHFmdcm5gv1u3RuB8AFZY2WZ&#10;FPyQh/ms3Zpiqu2Nv+i6DbmIEPYpKihCqFMpfVaQQd+3NXH0TtYZDFG6XGqHtwg3lXxOkjdpsOS4&#10;UGBNy4Ky8/ZiFJRu/Llx683v+b17cMsVH4ffTa3UU6dZTEAEasIjfG9/aAWvyQv8n4lH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XcBrGAAAA3AAAAA8AAAAAAAAA&#10;AAAAAAAAoQIAAGRycy9kb3ducmV2LnhtbFBLBQYAAAAABAAEAPkAAACUAwAAAAA=&#10;" strokeweight="1pt">
                    <v:stroke startarrowlength="long" endarrow="open" endarrowlength="long"/>
                  </v:line>
                  <v:line id="Line 2475" o:spid="_x0000_s1096" style="position:absolute;visibility:visible;mso-wrap-style:square" from="4032,4619" to="4033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7obsYAAADcAAAADwAAAGRycy9kb3ducmV2LnhtbESPT2sCMRTE74LfITzBS6lZRWpdjSL+&#10;QaGnaqF4e2yeu4ublzWJuu2nN4WCx2FmfsNM542pxI2cLy0r6PcSEMSZ1SXnCr4Om9d3ED4ga6ws&#10;k4If8jCftVtTTLW98yfd9iEXEcI+RQVFCHUqpc8KMuh7tiaO3sk6gyFKl0vt8B7hppKDJHmTBkuO&#10;CwXWtCwoO++vRkHpxh9bt9n+nlcv32655uPo0tRKdTvNYgIiUBOe4f/2TisYJkP4OxOP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+6G7GAAAA3AAAAA8AAAAAAAAA&#10;AAAAAAAAoQIAAGRycy9kb3ducmV2LnhtbFBLBQYAAAAABAAEAPkAAACUAwAAAAA=&#10;" strokeweight="1pt">
                    <v:stroke startarrowlength="long" endarrow="open" endarrowlength="long"/>
                  </v:line>
                  <v:line id="Line 2476" o:spid="_x0000_s1097" style="position:absolute;visibility:visible;mso-wrap-style:square" from="4608,4619" to="4609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JN9cYAAADcAAAADwAAAGRycy9kb3ducmV2LnhtbESPQWsCMRSE74L/ITyhF9Gspa26GkWs&#10;YqGnqiDeHpvn7uLmZZtE3fbXNwXB4zAz3zDTeWMqcSXnS8sKBv0EBHFmdcm5gv1u3RuB8AFZY2WZ&#10;FPyQh/ms3Zpiqu2Nv+i6DbmIEPYpKihCqFMpfVaQQd+3NXH0TtYZDFG6XGqHtwg3lXxOkjdpsOS4&#10;UGBNy4Ky8/ZiFJRu/Llx683v+b17cMsVH4ffTa3UU6dZTEAEasIjfG9/aAUvySv8n4lHQM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yTfXGAAAA3AAAAA8AAAAAAAAA&#10;AAAAAAAAoQIAAGRycy9kb3ducmV2LnhtbFBLBQYAAAAABAAEAPkAAACUAwAAAAA=&#10;" strokeweight="1pt">
                    <v:stroke startarrowlength="long" endarrow="open" endarrowlength="long"/>
                  </v:line>
                  <v:line id="Line 2477" o:spid="_x0000_s1098" style="position:absolute;visibility:visible;mso-wrap-style:square" from="5184,4619" to="5185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DTgscAAADcAAAADwAAAGRycy9kb3ducmV2LnhtbESPT2vCQBTE70K/w/IKvRTdtIjamFWK&#10;rSh48g9Ib4/sMwlm36a72xj76btCweMwM79hsnlnatGS85VlBS+DBARxbnXFhYLDftmfgPABWWNt&#10;mRRcycN89tDLMNX2wltqd6EQEcI+RQVlCE0qpc9LMugHtiGO3sk6gyFKV0jt8BLhppavSTKSBiuO&#10;CyU2tCgpP+9+jILKvW1Wbrn6PX88H93ik7/G312j1NNj9z4FEagL9/B/e60VDJMR3M7EI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INOCxwAAANwAAAAPAAAAAAAA&#10;AAAAAAAAAKECAABkcnMvZG93bnJldi54bWxQSwUGAAAAAAQABAD5AAAAlQMAAAAA&#10;" strokeweight="1pt">
                    <v:stroke startarrowlength="long" endarrow="open" endarrowlength="long"/>
                  </v:line>
                  <v:rect id="Rectangle 2478" o:spid="_x0000_s1099" style="position:absolute;left:1440;top:4331;width:577;height: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zX2sQA&#10;AADcAAAADwAAAGRycy9kb3ducmV2LnhtbESPT2vCQBTE70K/w/IK3nSj+K+pq1RBEE82be+P7GuS&#10;mn27za4xfntXEDwOM/MbZrnuTC1aanxlWcFomIAgzq2uuFDw/bUbLED4gKyxtkwKruRhvXrpLTHV&#10;9sKf1GahEBHCPkUFZQguldLnJRn0Q+uIo/drG4MhyqaQusFLhJtajpNkJg1WHBdKdLQtKT9lZ6Pg&#10;NPqftn96fnhbzHgzPhzdj9s5pfqv3cc7iEBdeIYf7b1WMEnmcD8Tj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s19rEAAAA3AAAAA8AAAAAAAAAAAAAAAAAmAIAAGRycy9k&#10;b3ducmV2LnhtbFBLBQYAAAAABAAEAPUAAACJAwAAAAA=&#10;" filled="f" stroked="f" strokeweight="1pt">
                    <v:textbox inset="1pt,1pt,1pt,1pt">
                      <w:txbxContent>
                        <w:p w:rsidR="00932F6D" w:rsidRDefault="00932F6D" w:rsidP="00932F6D">
                          <w:r>
                            <w:t xml:space="preserve"> </w:t>
                          </w:r>
                          <w:r w:rsidR="00EB397E">
                            <w:t>N</w:t>
                          </w:r>
                        </w:p>
                      </w:txbxContent>
                    </v:textbox>
                  </v:rect>
                </v:group>
                <v:shape id="Text Box 2479" o:spid="_x0000_s1100" type="#_x0000_t202" style="position:absolute;left:4320;top:117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iwYs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S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iwYsAAAADcAAAADwAAAAAAAAAAAAAAAACYAgAAZHJzL2Rvd25y&#10;ZXYueG1sUEsFBgAAAAAEAAQA9QAAAIUDAAAAAA==&#10;" filled="f" stroked="f">
                  <v:textbox>
                    <w:txbxContent>
                      <w:p w:rsidR="00EB397E" w:rsidRPr="00EB397E" w:rsidRDefault="00EB397E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32F6D" w:rsidRDefault="00932F6D" w:rsidP="00796DB5">
      <w:r>
        <w:t xml:space="preserve">5) </w:t>
      </w:r>
    </w:p>
    <w:p w:rsidR="00932F6D" w:rsidRDefault="00EB397E" w:rsidP="00796DB5">
      <w:r>
        <w:tab/>
        <w:t>North is left</w:t>
      </w:r>
    </w:p>
    <w:p w:rsidR="00EB397E" w:rsidRDefault="00932F6D" w:rsidP="00796DB5">
      <w:r>
        <w:t>/2</w:t>
      </w:r>
      <w:r w:rsidRPr="00932F6D">
        <w:t xml:space="preserve"> </w:t>
      </w:r>
    </w:p>
    <w:p w:rsidR="00EB397E" w:rsidRDefault="00CE59F4" w:rsidP="00796DB5">
      <w:r>
        <w:br w:type="page"/>
      </w:r>
      <w:r w:rsidR="00121D23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47625</wp:posOffset>
                </wp:positionV>
                <wp:extent cx="3109595" cy="1288415"/>
                <wp:effectExtent l="0" t="9525" r="0" b="0"/>
                <wp:wrapNone/>
                <wp:docPr id="346" name="Group 2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9595" cy="1288415"/>
                          <a:chOff x="3420" y="13680"/>
                          <a:chExt cx="4897" cy="2029"/>
                        </a:xfrm>
                      </wpg:grpSpPr>
                      <wpg:grpSp>
                        <wpg:cNvPr id="347" name="Group 2481"/>
                        <wpg:cNvGrpSpPr>
                          <a:grpSpLocks/>
                        </wpg:cNvGrpSpPr>
                        <wpg:grpSpPr bwMode="auto">
                          <a:xfrm>
                            <a:off x="3420" y="13680"/>
                            <a:ext cx="4897" cy="2029"/>
                            <a:chOff x="1440" y="10851"/>
                            <a:chExt cx="4897" cy="2029"/>
                          </a:xfrm>
                        </wpg:grpSpPr>
                        <wps:wsp>
                          <wps:cNvPr id="348" name="Oval 2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Oval 2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Oval 2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0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Oval 2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744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2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8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Oval 24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2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Oval 2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08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248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Oval 2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6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Oval 2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11427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2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10851"/>
                              <a:ext cx="289" cy="577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Rectangle 249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12578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60" name="Rectangle 24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2591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61" name="Rectangle 24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1139"/>
                              <a:ext cx="3745" cy="577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2" name="Line 2496"/>
                          <wps:cNvCnPr/>
                          <wps:spPr bwMode="auto">
                            <a:xfrm flipV="1">
                              <a:off x="2016" y="11139"/>
                              <a:ext cx="1" cy="14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2497"/>
                          <wps:cNvCnPr/>
                          <wps:spPr bwMode="auto">
                            <a:xfrm flipV="1">
                              <a:off x="3168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2498"/>
                          <wps:cNvCnPr/>
                          <wps:spPr bwMode="auto">
                            <a:xfrm>
                              <a:off x="2592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2499"/>
                          <wps:cNvCnPr/>
                          <wps:spPr bwMode="auto">
                            <a:xfrm flipV="1">
                              <a:off x="3744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2500"/>
                          <wps:cNvCnPr/>
                          <wps:spPr bwMode="auto">
                            <a:xfrm flipV="1">
                              <a:off x="4320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Line 2501"/>
                          <wps:cNvCnPr/>
                          <wps:spPr bwMode="auto">
                            <a:xfrm flipV="1">
                              <a:off x="4896" y="11427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8" name="Line 2502"/>
                          <wps:cNvCnPr/>
                          <wps:spPr bwMode="auto">
                            <a:xfrm>
                              <a:off x="2592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9" name="Line 2503"/>
                          <wps:cNvCnPr/>
                          <wps:spPr bwMode="auto">
                            <a:xfrm>
                              <a:off x="3168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Line 2504"/>
                          <wps:cNvCnPr/>
                          <wps:spPr bwMode="auto">
                            <a:xfrm>
                              <a:off x="3744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Line 2505"/>
                          <wps:cNvCnPr/>
                          <wps:spPr bwMode="auto">
                            <a:xfrm>
                              <a:off x="4320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2" name="Line 2506"/>
                          <wps:cNvCnPr/>
                          <wps:spPr bwMode="auto">
                            <a:xfrm>
                              <a:off x="4896" y="11139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3" name="Line 2507"/>
                          <wps:cNvCnPr/>
                          <wps:spPr bwMode="auto">
                            <a:xfrm flipV="1">
                              <a:off x="5184" y="11715"/>
                              <a:ext cx="1" cy="86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arrow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74" name="Rectangle 250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2" y="10851"/>
                              <a:ext cx="865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 xml:space="preserve"> 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75" name="Rectangle 25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10851"/>
                              <a:ext cx="577" cy="8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B397E" w:rsidRDefault="00EB397E" w:rsidP="00EB397E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376" name="Text Box 2510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40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397E" w:rsidRDefault="00EB397E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11" o:spid="_x0000_s1101" style="position:absolute;margin-left:99pt;margin-top:3.75pt;width:244.85pt;height:101.45pt;z-index:251681280" coordorigin="3420,13680" coordsize="4897,2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">
                <v:group id="Group 2481" o:spid="_x0000_s1102" style="position:absolute;left:3420;top:13680;width:4897;height:2029" coordorigin="1440,10851" coordsize="4897,20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oval id="Oval 2482" o:spid="_x0000_s1103" style="position:absolute;left:2304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BtqsMA&#10;AADcAAAADwAAAGRycy9kb3ducmV2LnhtbERPTYvCMBC9C/6HMIIX0XRVRKpRRFZ0DwqrIngbm7Ht&#10;bjOpTdT67zcHYY+P9z2d16YQD6pcblnBRy8CQZxYnXOq4HhYdccgnEfWWFgmBS9yMJ81G1OMtX3y&#10;Nz32PhUhhF2MCjLvy1hKl2Rk0PVsSRy4q60M+gCrVOoKnyHcFLIfRSNpMOfQkGFJy4yS3/3dKDib&#10;y8/psB5tPweX5Eo36qRf651S7Va9mIDwVPt/8du90QoGw7A2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BtqsMAAADcAAAADwAAAAAAAAAAAAAAAACYAgAAZHJzL2Rv&#10;d25yZXYueG1sUEsFBgAAAAAEAAQA9QAAAIgDAAAAAA==&#10;" filled="f" strokeweight="1pt"/>
                  <v:oval id="Oval 2483" o:spid="_x0000_s1104" style="position:absolute;left:4896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zIMccA&#10;AADcAAAADwAAAGRycy9kb3ducmV2LnhtbESPQWvCQBSE74L/YXlCL2I2rSJtdJUiFvVgoSoFby/Z&#10;Z5I2+zbNrpr++25B8DjMzDfMdN6aSlyocaVlBY9RDII4s7rkXMFh/zZ4BuE8ssbKMin4JQfzWbcz&#10;xUTbK3/QZedzESDsElRQeF8nUrqsIIMusjVx8E62MeiDbHKpG7wGuKnkUxyPpcGSw0KBNS0Kyr53&#10;Z6PgaNKvz/1qvF0O0+xEP9TPN6t3pR567esEhKfW38O39lorGI5e4P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syDHHAAAA3AAAAA8AAAAAAAAAAAAAAAAAmAIAAGRy&#10;cy9kb3ducmV2LnhtbFBLBQYAAAAABAAEAPUAAACMAwAAAAA=&#10;" filled="f" strokeweight="1pt"/>
                  <v:oval id="Oval 2484" o:spid="_x0000_s1105" style="position:absolute;left:4320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/3ccMA&#10;AADcAAAADwAAAGRycy9kb3ducmV2LnhtbERPTYvCMBC9C/6HMIIX0XQVRapRRFZ0DwqrIngbm7Ht&#10;bjOpTdT67zcHYY+P9z2d16YQD6pcblnBRy8CQZxYnXOq4HhYdccgnEfWWFgmBS9yMJ81G1OMtX3y&#10;Nz32PhUhhF2MCjLvy1hKl2Rk0PVsSRy4q60M+gCrVOoKnyHcFLIfRSNpMOfQkGFJy4yS3/3dKDib&#10;y8/psB5tPweX5Eo36qRf651S7Va9mIDwVPt/8du90QoGwzA/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/3ccMAAADcAAAADwAAAAAAAAAAAAAAAACYAgAAZHJzL2Rv&#10;d25yZXYueG1sUEsFBgAAAAAEAAQA9QAAAIgDAAAAAA==&#10;" filled="f" strokeweight="1pt"/>
                  <v:oval id="Oval 2485" o:spid="_x0000_s1106" style="position:absolute;left:3744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NS6sYA&#10;AADcAAAADwAAAGRycy9kb3ducmV2LnhtbESPQWvCQBSE74L/YXmCF6kbFUWiq5RSsT0oqEXw9sw+&#10;k9js25jdavz3XUHwOMzMN8x0XptCXKlyuWUFvW4EgjixOudUwc9u8TYG4TyyxsIyKbiTg/ms2Zhi&#10;rO2NN3Td+lQECLsYFWTel7GULsnIoOvakjh4J1sZ9EFWqdQV3gLcFLIfRSNpMOewkGFJHxklv9s/&#10;o+Bgjuf9bjlafQ6OyYku1Em/l2ul2q36fQLCU+1f4Wf7SysYDHvwOBOOgJ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NS6sYAAADcAAAADwAAAAAAAAAAAAAAAACYAgAAZHJz&#10;L2Rvd25yZXYueG1sUEsFBgAAAAAEAAQA9QAAAIsDAAAAAA==&#10;" filled="f" strokeweight="1pt"/>
                  <v:oval id="Oval 2486" o:spid="_x0000_s1107" style="position:absolute;left:3168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Mnc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D3r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tHMncYAAADcAAAADwAAAAAAAAAAAAAAAACYAgAAZHJz&#10;L2Rvd25yZXYueG1sUEsFBgAAAAAEAAQA9QAAAIsDAAAAAA==&#10;" filled="f" strokeweight="1pt"/>
                  <v:oval id="Oval 2487" o:spid="_x0000_s1108" style="position:absolute;left:2592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1pBscA&#10;AADcAAAADwAAAGRycy9kb3ducmV2LnhtbESPT2vCQBTE74V+h+UVvJS6qUEpqauIVNSDgn8Qentm&#10;n0na7NuYXTV+e1cQPA4z8xumP2xMKc5Uu8Kygs92BII4tbrgTMF2M/n4AuE8ssbSMim4koPh4PWl&#10;j4m2F17Ree0zESDsElSQe18lUro0J4OubSvi4B1sbdAHWWdS13gJcFPKThT1pMGCw0KOFY1zSv/X&#10;J6Pg1+z/dptpb/ET79MDHek9m0+XSrXemtE3CE+Nf4Yf7ZlWEHdjuJ8JR0A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daQbHAAAA3AAAAA8AAAAAAAAAAAAAAAAAmAIAAGRy&#10;cy9kb3ducmV2LnhtbFBLBQYAAAAABAAEAPUAAACMAwAAAAA=&#10;" filled="f" strokeweight="1pt"/>
                  <v:oval id="Oval 2488" o:spid="_x0000_s1109" style="position:absolute;left:4608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TxcscA&#10;AADcAAAADwAAAGRycy9kb3ducmV2LnhtbESPQWvCQBSE74L/YXlCL2I2rVZKdJUiFvVgoSoFby/Z&#10;Z5I2+zbNrpr++64g9DjMzDfMdN6aSlyocaVlBY9RDII4s7rkXMFh/zZ4AeE8ssbKMin4JQfzWbcz&#10;xUTbK3/QZedzESDsElRQeF8nUrqsIIMusjVx8E62MeiDbHKpG7wGuKnkUxyPpcGSw0KBNS0Kyr53&#10;Z6PgaNKvz/1qvF0O0+xEP9TPN6t3pR567esEhKfW/4fv7bVWMHwewe1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Z08XLHAAAA3AAAAA8AAAAAAAAAAAAAAAAAmAIAAGRy&#10;cy9kb3ducmV2LnhtbFBLBQYAAAAABAAEAPUAAACMAwAAAAA=&#10;" filled="f" strokeweight="1pt"/>
                  <v:oval id="Oval 2489" o:spid="_x0000_s1110" style="position:absolute;left:4032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hU6ccA&#10;AADcAAAADwAAAGRycy9kb3ducmV2LnhtbESPT2sCMRTE74V+h/CEXopmqyhl3ShSKupBoSqCt+fm&#10;7Z+6edluoq7fvhEKPQ4z8xsmmbamEldqXGlZwVsvAkGcWl1yrmC/m3ffQTiPrLGyTAru5GA6eX5K&#10;MNb2xl903fpcBAi7GBUU3texlC4tyKDr2Zo4eJltDPogm1zqBm8BbirZj6KRNFhyWCiwpo+C0vP2&#10;YhQczen7sFuM1p+DU5rRD73mq8VGqZdOOxuD8NT6//Bfe6kVDIZDeJwJR0BO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4VOnHAAAA3AAAAA8AAAAAAAAAAAAAAAAAmAIAAGRy&#10;cy9kb3ducmV2LnhtbFBLBQYAAAAABAAEAPUAAACMAwAAAAA=&#10;" filled="f" strokeweight="1pt"/>
                  <v:oval id="Oval 2490" o:spid="_x0000_s1111" style="position:absolute;left:3456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rKnsYA&#10;AADcAAAADwAAAGRycy9kb3ducmV2LnhtbESPQWvCQBSE74X+h+UVvJS6UTGU1FVEFNuDgloKvT2z&#10;zySafRuzq8Z/7wqCx2FmvmEGo8aU4ky1Kywr6LQjEMSp1QVnCn43s49PEM4jaywtk4IrORgNX18G&#10;mGh74RWd1z4TAcIuQQW591UipUtzMujatiIO3s7WBn2QdSZ1jZcAN6XsRlEsDRYcFnKsaJJTelif&#10;jIJ/s93/bebxYtrbpjs60nv2M18q1Xprxl8gPDX+GX60v7WCXj+G+5lwBOTw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erKnsYAAADcAAAADwAAAAAAAAAAAAAAAACYAgAAZHJz&#10;L2Rvd25yZXYueG1sUEsFBgAAAAAEAAQA9QAAAIsDAAAAAA==&#10;" filled="f" strokeweight="1pt"/>
                  <v:oval id="Oval 2491" o:spid="_x0000_s1112" style="position:absolute;left:2880;top:11427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ZvBccA&#10;AADcAAAADwAAAGRycy9kb3ducmV2LnhtbESPQWvCQBSE74L/YXlCL2I2rWhLdJUiFvVgoSoFby/Z&#10;Z5I2+zbNrpr++25B8DjMzDfMdN6aSlyocaVlBY9RDII4s7rkXMFh/zZ4AeE8ssbKMin4JQfzWbcz&#10;xUTbK3/QZedzESDsElRQeF8nUrqsIIMusjVx8E62MeiDbHKpG7wGuKnkUxyPpcGSw0KBNS0Kyr53&#10;Z6PgaNKvz/1qvF0O0+xEP9TPN6t3pR567esEhKfW38O39lorGI6e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mbwXHAAAA3AAAAA8AAAAAAAAAAAAAAAAAmAIAAGRy&#10;cy9kb3ducmV2LnhtbFBLBQYAAAAABAAEAPUAAACMAwAAAAA=&#10;" filled="f" strokeweight="1pt"/>
                  <v:oval id="Oval 2492" o:spid="_x0000_s1113" style="position:absolute;left:2016;top:10851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n7d8MA&#10;AADcAAAADwAAAGRycy9kb3ducmV2LnhtbERPTYvCMBC9C/6HMIIX0XQVRapRRFZ0DwqrIngbm7Ht&#10;bjOpTdT67zcHYY+P9z2d16YQD6pcblnBRy8CQZxYnXOq4HhYdccgnEfWWFgmBS9yMJ81G1OMtX3y&#10;Nz32PhUhhF2MCjLvy1hKl2Rk0PVsSRy4q60M+gCrVOoKnyHcFLIfRSNpMOfQkGFJy4yS3/3dKDib&#10;y8/psB5tPweX5Eo36qRf651S7Va9mIDwVPt/8du90QoGw7A2nA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n7d8MAAADcAAAADwAAAAAAAAAAAAAAAACYAgAAZHJzL2Rv&#10;d25yZXYueG1sUEsFBgAAAAAEAAQA9QAAAIgDAAAAAA==&#10;" filled="f" strokeweight="1pt"/>
                  <v:rect id="Rectangle 2493" o:spid="_x0000_s1114" style="position:absolute;left:4896;top:1257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kX7ccA&#10;AADcAAAADwAAAGRycy9kb3ducmV2LnhtbESP3WoCMRSE7wt9h3AKvRHN2mLVrVHEYhWhFH8e4JCc&#10;7m67OVmSrK59+qZQ6OUwM98ws0Vna3EmHyrHCoaDDASxdqbiQsHpuO5PQISIbLB2TAquFGAxv72Z&#10;YW7chfd0PsRCJAiHHBWUMTa5lEGXZDEMXEOcvA/nLcYkfSGNx0uC21o+ZNmTtFhxWiixoVVJ+uvQ&#10;WgU92n2/aP92WrXrcfu6e9/o6+dGqfu7bvkMIlIX/8N/7a1R8Diawu+ZdATk/A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ZF+3HAAAA3AAAAA8AAAAAAAAAAAAAAAAAmAIAAGRy&#10;cy9kb3ducmV2LnhtbFBLBQYAAAAABAAEAPUAAACMAwAAAAA=&#10;" filled="f" stroked="f" strokeweight="4pt">
                    <v:textbox inset="1pt,1pt,1pt,1pt">
                      <w:txbxContent>
                        <w:p w:rsidR="00EB397E" w:rsidRDefault="00EB397E" w:rsidP="00EB397E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494" o:spid="_x0000_s1115" style="position:absolute;left:1728;top:12591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90zcMA&#10;AADcAAAADwAAAGRycy9kb3ducmV2LnhtbERP3WrCMBS+H/gO4Qi7kZm6gY7OKOJwiiCyzgc4JGdt&#10;t+akJKnWPb25EHb58f3Pl71txJl8qB0rmIwzEMTamZpLBaevzdMriBCRDTaOScGVAiwXg4c55sZd&#10;+JPORSxFCuGQo4IqxjaXMuiKLIaxa4kT9+28xZigL6XxeEnhtpHPWTaVFmtODRW2tK5I/xadVTCi&#10;/d+79ofTutvMuo/9cauvP1ulHof96g1EpD7+i+/unVHwMk3z05l0BO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90zcMAAADcAAAADwAAAAAAAAAAAAAAAACYAgAAZHJzL2Rv&#10;d25yZXYueG1sUEsFBgAAAAAEAAQA9QAAAIgDAAAAAA==&#10;" filled="f" stroked="f" strokeweight="4pt">
                    <v:textbox inset="1pt,1pt,1pt,1pt">
                      <w:txbxContent>
                        <w:p w:rsidR="00EB397E" w:rsidRDefault="00EB397E" w:rsidP="00EB397E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495" o:spid="_x0000_s1116" style="position:absolute;left:1728;top:11139;width:374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crz8YA&#10;AADcAAAADwAAAGRycy9kb3ducmV2LnhtbESPQWvCQBSE74X+h+UVvJS60YJIdBVbFMSD1FQEb4/s&#10;SzaYfRuzq6b++m6h4HGYmW+Y6byztbhS6yvHCgb9BARx7nTFpYL99+ptDMIHZI21Y1LwQx7ms+en&#10;Kaba3XhH1yyUIkLYp6jAhNCkUvrckEXfdw1x9ArXWgxRtqXULd4i3NZymCQjabHiuGCwoU9D+Sm7&#10;WAVn/Xr4+jiaqmiyOxab7b47LROlei/dYgIiUBce4f/2Wit4Hw3g70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crz8YAAADcAAAADwAAAAAAAAAAAAAAAACYAgAAZHJz&#10;L2Rvd25yZXYueG1sUEsFBgAAAAAEAAQA9QAAAIsDAAAAAA==&#10;" fillcolor="#e5e5e5" strokeweight="1pt"/>
                  <v:line id="Line 2496" o:spid="_x0000_s1117" style="position:absolute;flip:y;visibility:visible;mso-wrap-style:square" from="2016,11139" to="2017,1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/fMQAAADcAAAADwAAAGRycy9kb3ducmV2LnhtbESPQUsDMRSE74L/IbyCN5vtClXWpkWE&#10;VqGXNZaeXzfPzeLmZUnidv33Rij0OMzMN8xqM7lejBRi51nBYl6AIG686bhVcPjc3j+BiAnZYO+Z&#10;FPxShM369maFlfFn/qBRp1ZkCMcKFdiUhkrK2FhyGOd+IM7elw8OU5ahlSbgOcNdL8uiWEqHHecF&#10;iwO9Wmq+9Y9TsC/r05vVKYxjfdwd9R51/YhK3c2ml2cQiaZ0DV/a70bBw7KE/zP5CM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D98xAAAANwAAAAPAAAAAAAAAAAA&#10;AAAAAKECAABkcnMvZG93bnJldi54bWxQSwUGAAAAAAQABAD5AAAAkgMAAAAA&#10;" strokeweight="1pt">
                    <v:stroke startarrowlength="long" endarrow="open" endarrowlength="long"/>
                  </v:line>
                  <v:line id="Line 2497" o:spid="_x0000_s1118" style="position:absolute;flip:y;visibility:visible;mso-wrap-style:square" from="3168,11427" to="3169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XrZMUAAADcAAAADwAAAGRycy9kb3ducmV2LnhtbESPQWvCQBSE70L/w/IKvZlNVKREV7Et&#10;BRE8qBU8PrLPbEj2bchuNe2vdwXB4zAz3zDzZW8bcaHOV44VZEkKgrhwuuJSwc/he/gOwgdkjY1j&#10;UvBHHpaLl8Ecc+2uvKPLPpQiQtjnqMCE0OZS+sKQRZ+4ljh6Z9dZDFF2pdQdXiPcNnKUplNpseK4&#10;YLClT0NFvf+1CtLRVzbJPs6m7Y+b/2Zd7+rT1ij19tqvZiAC9eEZfrTXWsF4Oob7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XrZMUAAADcAAAADwAAAAAAAAAA&#10;AAAAAAChAgAAZHJzL2Rvd25yZXYueG1sUEsFBgAAAAAEAAQA+QAAAJMDAAAAAA==&#10;" strokeweight="1pt">
                    <v:stroke startarrowlength="long" endarrowlength="long"/>
                  </v:line>
                  <v:line id="Line 2498" o:spid="_x0000_s1119" style="position:absolute;visibility:visible;mso-wrap-style:square" from="2592,11427" to="2593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UTc8YAAADcAAAADwAAAGRycy9kb3ducmV2LnhtbESP3WrCQBSE7wXfYTmCd7pRS5DoKiJU&#10;pFRK/QEvj9ljEs2eTbNbE9++Wyj0cpiZb5j5sjWleFDtCssKRsMIBHFqdcGZguPhdTAF4TyyxtIy&#10;KXiSg+Wi25ljom3Dn/TY+0wECLsEFeTeV4mULs3JoBvaijh4V1sb9EHWmdQ1NgFuSjmOolgaLDgs&#10;5FjROqf0vv82Ci5t8643B717vm2+dvHtY3sa+7NS/V67moHw1Pr/8F97qxVM4hf4PROO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FE3PGAAAA3AAAAA8AAAAAAAAA&#10;AAAAAAAAoQIAAGRycy9kb3ducmV2LnhtbFBLBQYAAAAABAAEAPkAAACUAwAAAAA=&#10;" strokeweight="1pt">
                    <v:stroke startarrowlength="long" endarrowlength="long"/>
                  </v:line>
                  <v:line id="Line 2499" o:spid="_x0000_s1120" style="position:absolute;flip:y;visibility:visible;mso-wrap-style:square" from="3744,11427" to="3745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DWi8cAAADcAAAADwAAAGRycy9kb3ducmV2LnhtbESPT2vCQBTE74LfYXlCb7qJbaVEN6It&#10;BSn04J+Cx0f2JRuSfRuyW0399G6h0OMwM79hVuvBtuJCva8dK0hnCQjiwumaKwWn4/v0BYQPyBpb&#10;x6Tghzys8/FohZl2V97T5RAqESHsM1RgQugyKX1hyKKfuY44eqXrLYYo+0rqHq8Rbls5T5KFtFhz&#10;XDDY0auhojl8WwXJ/C19Srel6Yavj1u7a/bN+dMo9TAZNksQgYbwH/5r77SCx8Uz/J6JR0D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NaLxwAAANwAAAAPAAAAAAAA&#10;AAAAAAAAAKECAABkcnMvZG93bnJldi54bWxQSwUGAAAAAAQABAD5AAAAlQMAAAAA&#10;" strokeweight="1pt">
                    <v:stroke startarrowlength="long" endarrowlength="long"/>
                  </v:line>
                  <v:line id="Line 2500" o:spid="_x0000_s1121" style="position:absolute;flip:y;visibility:visible;mso-wrap-style:square" from="4320,11427" to="4321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JI/MUAAADcAAAADwAAAGRycy9kb3ducmV2LnhtbESPQWvCQBSE7wX/w/IK3uomKqFEV6mK&#10;IIIHbQseH9lnNiT7NmRXTfvr3ULB4zAz3zDzZW8bcaPOV44VpKMEBHHhdMWlgq/P7ds7CB+QNTaO&#10;ScEPeVguBi9zzLW785Fup1CKCGGfowITQptL6QtDFv3ItcTRu7jOYoiyK6Xu8B7htpHjJMmkxYrj&#10;gsGW1oaK+nS1CpLxJp2mq4tp++/9b7Orj/X5YJQavvYfMxCB+vAM/7d3WsEky+Dv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JI/MUAAADcAAAADwAAAAAAAAAA&#10;AAAAAAChAgAAZHJzL2Rvd25yZXYueG1sUEsFBgAAAAAEAAQA+QAAAJMDAAAAAA==&#10;" strokeweight="1pt">
                    <v:stroke startarrowlength="long" endarrowlength="long"/>
                  </v:line>
                  <v:line id="Line 2501" o:spid="_x0000_s1122" style="position:absolute;flip:y;visibility:visible;mso-wrap-style:square" from="4896,11427" to="4897,1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7tZ8cAAADcAAAADwAAAGRycy9kb3ducmV2LnhtbESPT2vCQBTE7wW/w/KE3uomttgS3Yi2&#10;FKTgwT8Fj4/sSzYk+zZkt5r66d2C0OMwM79hFsvBtuJMva8dK0gnCQjiwumaKwXHw+fTGwgfkDW2&#10;jknBL3lY5qOHBWbaXXhH532oRISwz1CBCaHLpPSFIYt+4jri6JWutxii7Cupe7xEuG3lNElm0mLN&#10;ccFgR++Gimb/YxUk04/0JV2Xphu+v67tptk1p61R6nE8rOYgAg3hP3xvb7SC59kr/J2JR0Dm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ju1nxwAAANwAAAAPAAAAAAAA&#10;AAAAAAAAAKECAABkcnMvZG93bnJldi54bWxQSwUGAAAAAAQABAD5AAAAlQMAAAAA&#10;" strokeweight="1pt">
                    <v:stroke startarrowlength="long" endarrowlength="long"/>
                  </v:line>
                  <v:line id="Line 2502" o:spid="_x0000_s1123" style="position:absolute;visibility:visible;mso-wrap-style:square" from="2592,11139" to="2593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Gm18QAAADcAAAADwAAAGRycy9kb3ducmV2LnhtbERPu27CMBTdK/EP1kXqVpxShKoUBxUq&#10;BB0YeHRgu4pvErfxdWobCH9fD0gdj857Nu9tKy7kg3Gs4HmUgSAunTZcKzgeVk+vIEJE1tg6JgU3&#10;CjAvBg8zzLW78o4u+1iLFMIhRwVNjF0uZSgbshhGriNOXOW8xZigr6X2eE3htpXjLJtKi4ZTQ4Md&#10;LRsqf/Znq2D9ZUz90U0Wt9VyJ3+r7enkvz+Vehz2728gIvXxX3x3b7SCl2lam86kIy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4abXxAAAANwAAAAPAAAAAAAAAAAA&#10;AAAAAKECAABkcnMvZG93bnJldi54bWxQSwUGAAAAAAQABAD5AAAAkgMAAAAA&#10;" strokeweight="1pt">
                    <v:stroke startarrow="open" startarrowlength="long" endarrowlength="long"/>
                  </v:line>
                  <v:line id="Line 2503" o:spid="_x0000_s1124" style="position:absolute;visibility:visible;mso-wrap-style:square" from="3168,11139" to="3169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0DTMYAAADcAAAADwAAAGRycy9kb3ducmV2LnhtbESPQWsCMRSE7wX/Q3iCt5qtFrGrUaoi&#10;bQ89qPXg7bF57qbdvKxJquu/N0Khx2FmvmGm89bW4kw+GMcKnvoZCOLCacOlgq/d+nEMIkRkjbVj&#10;UnClAPNZ52GKuXYX3tB5G0uRIBxyVFDF2ORShqIii6HvGuLkHZ23GJP0pdQeLwluaznIspG0aDgt&#10;VNjQsqLiZ/trFbztjSlXzfPiul5u5On4eTj47w+let32dQIiUhv/w3/td61gOHqB+5l0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tA0zGAAAA3AAAAA8AAAAAAAAA&#10;AAAAAAAAoQIAAGRycy9kb3ducmV2LnhtbFBLBQYAAAAABAAEAPkAAACUAwAAAAA=&#10;" strokeweight="1pt">
                    <v:stroke startarrow="open" startarrowlength="long" endarrowlength="long"/>
                  </v:line>
                  <v:line id="Line 2504" o:spid="_x0000_s1125" style="position:absolute;visibility:visible;mso-wrap-style:square" from="3744,11139" to="3745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48DMMAAADcAAAADwAAAGRycy9kb3ducmV2LnhtbERPPW/CMBDdK/U/WFeJrThA1aIUgwoI&#10;0Q4MpHRgO8VHYhqfg20g/Pt6qMT49L4ns8424kI+GMcKBv0MBHHptOFKwe579TwGESKyxsYxKbhR&#10;gNn08WGCuXZX3tKliJVIIRxyVFDH2OZShrImi6HvWuLEHZy3GBP0ldQeryncNnKYZa/SouHUUGNL&#10;i5rK3+JsFax/jKmW7cv8tlps5emw2e/98Uup3lP38Q4iUhfv4n/3p1Ywekvz05l0BOT0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OPAzDAAAA3AAAAA8AAAAAAAAAAAAA&#10;AAAAoQIAAGRycy9kb3ducmV2LnhtbFBLBQYAAAAABAAEAPkAAACRAwAAAAA=&#10;" strokeweight="1pt">
                    <v:stroke startarrow="open" startarrowlength="long" endarrowlength="long"/>
                  </v:line>
                  <v:line id="Line 2505" o:spid="_x0000_s1126" style="position:absolute;visibility:visible;mso-wrap-style:square" from="4320,11139" to="4321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KZl8YAAADcAAAADwAAAGRycy9kb3ducmV2LnhtbESPQWsCMRSE70L/Q3iF3jSrLbWsRlGL&#10;VA89qPXg7bF57qbdvKxJquu/N0Khx2FmvmHG09bW4kw+GMcK+r0MBHHhtOFSwddu2X0DESKyxtox&#10;KbhSgOnkoTPGXLsLb+i8jaVIEA45KqhibHIpQ1GRxdBzDXHyjs5bjEn6UmqPlwS3tRxk2au0aDgt&#10;VNjQoqLiZ/trFXzsjSnfm5f5dbnYyNPx83Dw32ulnh7b2QhEpDb+h//aK63gediH+5l0BOTk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CmZfGAAAA3AAAAA8AAAAAAAAA&#10;AAAAAAAAoQIAAGRycy9kb3ducmV2LnhtbFBLBQYAAAAABAAEAPkAAACUAwAAAAA=&#10;" strokeweight="1pt">
                    <v:stroke startarrow="open" startarrowlength="long" endarrowlength="long"/>
                  </v:line>
                  <v:line id="Line 2506" o:spid="_x0000_s1127" style="position:absolute;visibility:visible;mso-wrap-style:square" from="4896,11139" to="4897,11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AH4MYAAADcAAAADwAAAGRycy9kb3ducmV2LnhtbESPQWsCMRSE74L/ITyhN81WSy2rUaoi&#10;tYce1Hrw9tg8d9NuXtYk1fXfm0Khx2FmvmGm89bW4kI+GMcKHgcZCOLCacOlgs/9uv8CIkRkjbVj&#10;UnCjAPNZtzPFXLsrb+myi6VIEA45KqhibHIpQ1GRxTBwDXHyTs5bjEn6UmqP1wS3tRxm2bO0aDgt&#10;VNjQsqLie/djFbwdjClXzdPitl5u5fn0cTz6r3elHnrt6wREpDb+h//aG61gNB7C75l0BOTs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QB+DGAAAA3AAAAA8AAAAAAAAA&#10;AAAAAAAAoQIAAGRycy9kb3ducmV2LnhtbFBLBQYAAAAABAAEAPkAAACUAwAAAAA=&#10;" strokeweight="1pt">
                    <v:stroke startarrow="open" startarrowlength="long" endarrowlength="long"/>
                  </v:line>
                  <v:line id="Line 2507" o:spid="_x0000_s1128" style="position:absolute;flip:y;visibility:visible;mso-wrap-style:square" from="5184,11715" to="5185,1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086scAAADcAAAADwAAAGRycy9kb3ducmV2LnhtbESPT2sCMRTE7wW/Q3hCL6JZ/9TV1Si2&#10;IHgQ2tpevD02z83i5mXZRN1+eyMIPQ4z8xtmuW5tJa7U+NKxguEgAUGcO11yoeD3Z9ufgfABWWPl&#10;mBT8kYf1qvOyxEy7G3/T9RAKESHsM1RgQqgzKX1uyKIfuJo4eifXWAxRNoXUDd4i3FZylCRTabHk&#10;uGCwpg9D+flwsQqS2T7/vBx7ZNL38zYdfk1687eJUq/ddrMAEagN/+Fne6cVjNMxPM7EI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LTzqxwAAANwAAAAPAAAAAAAA&#10;AAAAAAAAAKECAABkcnMvZG93bnJldi54bWxQSwUGAAAAAAQABAD5AAAAlQMAAAAA&#10;" strokeweight="1pt">
                    <v:stroke startarrow="open" startarrowlength="long" endarrowlength="long"/>
                  </v:line>
                  <v:rect id="Rectangle 2508" o:spid="_x0000_s1129" style="position:absolute;left:5472;top:10851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L3tcQA&#10;AADcAAAADwAAAGRycy9kb3ducmV2LnhtbESPzW7CMBCE70i8g7VIvYEDpUADBlEkpIoTP+19FW+T&#10;QLw2sRvSt8dIlTiOZuYbzWLVmko0VPvSsoLhIAFBnFldcq7g67Ttz0D4gKyxskwK/sjDatntLDDV&#10;9sYHao4hFxHCPkUFRQguldJnBRn0A+uIo/dja4MhyjqXusZbhJtKjpJkIg2WHBcKdLQpKLscf42C&#10;y/D61pz1dPc+m/DHaLd3327rlHrptes5iEBteIb/259awet0DI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S97XEAAAA3AAAAA8AAAAAAAAAAAAAAAAAmAIAAGRycy9k&#10;b3ducmV2LnhtbFBLBQYAAAAABAAEAPUAAACJAwAAAAA=&#10;" filled="f" stroked="f" strokeweight="1pt">
                    <v:textbox inset="1pt,1pt,1pt,1pt">
                      <w:txbxContent>
                        <w:p w:rsidR="00EB397E" w:rsidRDefault="00EB397E" w:rsidP="00EB397E">
                          <w:r>
                            <w:t xml:space="preserve"> S</w:t>
                          </w:r>
                        </w:p>
                      </w:txbxContent>
                    </v:textbox>
                  </v:rect>
                  <v:rect id="Rectangle 2509" o:spid="_x0000_s1130" style="position:absolute;left:1440;top:10851;width:577;height: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5SLsQA&#10;AADcAAAADwAAAGRycy9kb3ducmV2LnhtbESPT4vCMBTE7wt+h/AEb2uq4p/tGkUFYfHkqnt/NG/b&#10;avMSm1i7394Iwh6HmfkNM1+2phIN1b60rGDQT0AQZ1aXnCs4HbfvMxA+IGusLJOCP/KwXHTe5phq&#10;e+dvag4hFxHCPkUFRQguldJnBRn0feuIo/dra4MhyjqXusZ7hJtKDpNkIg2WHBcKdLQpKLscbkbB&#10;ZXAdN2c93X3MJrwe7vbux22dUr1uu/oEEagN/+FX+0srGE3H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eUi7EAAAA3AAAAA8AAAAAAAAAAAAAAAAAmAIAAGRycy9k&#10;b3ducmV2LnhtbFBLBQYAAAAABAAEAPUAAACJAwAAAAA=&#10;" filled="f" stroked="f" strokeweight="1pt">
                    <v:textbox inset="1pt,1pt,1pt,1pt">
                      <w:txbxContent>
                        <w:p w:rsidR="00EB397E" w:rsidRDefault="00EB397E" w:rsidP="00EB397E">
                          <w:r>
                            <w:t xml:space="preserve"> N</w:t>
                          </w:r>
                        </w:p>
                      </w:txbxContent>
                    </v:textbox>
                  </v:rect>
                </v:group>
                <v:shape id="Text Box 2510" o:spid="_x0000_s1131" type="#_x0000_t202" style="position:absolute;left:4500;top:140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<v:textbox>
                    <w:txbxContent>
                      <w:p w:rsidR="00EB397E" w:rsidRDefault="00EB397E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397E">
        <w:t>6)</w:t>
      </w:r>
    </w:p>
    <w:p w:rsidR="00EB397E" w:rsidRDefault="00EB397E" w:rsidP="00796DB5"/>
    <w:p w:rsidR="00EB397E" w:rsidRDefault="00EB397E" w:rsidP="00796DB5">
      <w:r>
        <w:tab/>
        <w:t>South is right</w:t>
      </w:r>
    </w:p>
    <w:p w:rsidR="00EB397E" w:rsidRDefault="00EB397E" w:rsidP="00796DB5"/>
    <w:p w:rsidR="00CE59F4" w:rsidRDefault="00EB397E" w:rsidP="00796DB5">
      <w:r>
        <w:t>/2</w:t>
      </w:r>
    </w:p>
    <w:p w:rsidR="00CE59F4" w:rsidRDefault="00CE59F4" w:rsidP="00796DB5"/>
    <w:p w:rsidR="00CE59F4" w:rsidRDefault="00CE59F4" w:rsidP="00796DB5"/>
    <w:p w:rsidR="00CE59F4" w:rsidRDefault="00CE59F4" w:rsidP="00796DB5"/>
    <w:p w:rsidR="00CE59F4" w:rsidRDefault="00CE59F4" w:rsidP="00796DB5"/>
    <w:p w:rsidR="00BD5C5C" w:rsidRDefault="00BD5C5C" w:rsidP="00796DB5">
      <w:r>
        <w:t xml:space="preserve">7) </w:t>
      </w:r>
    </w:p>
    <w:p w:rsidR="00BD5C5C" w:rsidRDefault="00121D23" w:rsidP="00796DB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-236220</wp:posOffset>
                </wp:positionV>
                <wp:extent cx="1028700" cy="1943100"/>
                <wp:effectExtent l="0" t="1905" r="9525" b="7620"/>
                <wp:wrapNone/>
                <wp:docPr id="321" name="Group 2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943100"/>
                          <a:chOff x="2880" y="900"/>
                          <a:chExt cx="1620" cy="3060"/>
                        </a:xfrm>
                      </wpg:grpSpPr>
                      <wpg:grpSp>
                        <wpg:cNvPr id="322" name="Group 2393"/>
                        <wpg:cNvGrpSpPr>
                          <a:grpSpLocks/>
                        </wpg:cNvGrpSpPr>
                        <wpg:grpSpPr bwMode="auto">
                          <a:xfrm>
                            <a:off x="2880" y="900"/>
                            <a:ext cx="1620" cy="3060"/>
                            <a:chOff x="3420" y="720"/>
                            <a:chExt cx="2029" cy="4105"/>
                          </a:xfrm>
                        </wpg:grpSpPr>
                        <wps:wsp>
                          <wps:cNvPr id="323" name="Oval 2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1656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4" name="Oval 2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424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Oval 2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3672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Oval 2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3096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Oval 2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2520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Oval 2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1944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9" name="Oval 2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960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Oval 2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3384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Oval 2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280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Oval 2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96" y="2232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Oval 2380"/>
                          <wps:cNvSpPr>
                            <a:spLocks noChangeArrowheads="1"/>
                          </wps:cNvSpPr>
                          <wps:spPr bwMode="auto">
                            <a:xfrm>
                              <a:off x="4872" y="1368"/>
                              <a:ext cx="577" cy="289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Rectangle 23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3" y="4248"/>
                              <a:ext cx="289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35" name="Rectangle 2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0" y="1080"/>
                              <a:ext cx="289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336" name="Rectangle 2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1080"/>
                              <a:ext cx="577" cy="3745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7" name="Line 2384"/>
                          <wps:cNvCnPr/>
                          <wps:spPr bwMode="auto">
                            <a:xfrm flipH="1">
                              <a:off x="3720" y="1368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2385"/>
                          <wps:cNvCnPr/>
                          <wps:spPr bwMode="auto">
                            <a:xfrm>
                              <a:off x="4584" y="2232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2386"/>
                          <wps:cNvCnPr/>
                          <wps:spPr bwMode="auto">
                            <a:xfrm flipH="1">
                              <a:off x="4584" y="1656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2387"/>
                          <wps:cNvCnPr/>
                          <wps:spPr bwMode="auto">
                            <a:xfrm>
                              <a:off x="4584" y="2808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2388"/>
                          <wps:cNvCnPr/>
                          <wps:spPr bwMode="auto">
                            <a:xfrm>
                              <a:off x="4584" y="3384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2389"/>
                          <wps:cNvCnPr/>
                          <wps:spPr bwMode="auto">
                            <a:xfrm>
                              <a:off x="4584" y="3960"/>
                              <a:ext cx="5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arrow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2390"/>
                          <wps:cNvCnPr/>
                          <wps:spPr bwMode="auto">
                            <a:xfrm flipH="1">
                              <a:off x="3720" y="4536"/>
                              <a:ext cx="14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Text Box 2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72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32F6D" w:rsidRDefault="00932F6D" w:rsidP="00932F6D">
                                <w:pPr>
                                  <w:jc w:val="center"/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5" name="Text Box 2418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32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2F6D" w:rsidRDefault="00932F6D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19" o:spid="_x0000_s1132" style="position:absolute;margin-left:1in;margin-top:-18.6pt;width:81pt;height:153pt;z-index:251679232" coordorigin="2880,900" coordsize="162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">
                <v:group id="Group 2393" o:spid="_x0000_s1133" style="position:absolute;left:2880;top:900;width:1620;height:3060" coordorigin="3420,720" coordsize="2029,4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oval id="Oval 2370" o:spid="_x0000_s1134" style="position:absolute;left:4296;top:165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sae8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QTyN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GbGnvHAAAA3AAAAA8AAAAAAAAAAAAAAAAAmAIAAGRy&#10;cy9kb3ducmV2LnhtbFBLBQYAAAAABAAEAPUAAACMAwAAAAA=&#10;" filled="f" strokeweight="1pt"/>
                  <v:oval id="Oval 2371" o:spid="_x0000_s1135" style="position:absolute;left:4872;top:424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KCD8YA&#10;AADcAAAADwAAAGRycy9kb3ducmV2LnhtbESPQWvCQBSE74L/YXmCF6mbqohEVylFUQ8Kain09sw+&#10;k9js25jdavz3XUHwOMzMN8xkVptCXKlyuWUF790IBHFidc6pgq/D4m0EwnlkjYVlUnAnB7NpszHB&#10;WNsb7+i696kIEHYxKsi8L2MpXZKRQde1JXHwTrYy6IOsUqkrvAW4KWQviobSYM5hIcOSPjNKfvd/&#10;RsGPOZ6/D8vhZt4/Jie6UCddL7dKtVv1xxiEp9q/ws/2Sivo9wb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nKCD8YAAADcAAAADwAAAAAAAAAAAAAAAACYAgAAZHJz&#10;L2Rvd25yZXYueG1sUEsFBgAAAAAEAAQA9QAAAIsDAAAAAA==&#10;" filled="f" strokeweight="1pt"/>
                  <v:oval id="Oval 2372" o:spid="_x0000_s1136" style="position:absolute;left:4872;top:3672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4nlM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9wb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4nlMYAAADcAAAADwAAAAAAAAAAAAAAAACYAgAAZHJz&#10;L2Rvd25yZXYueG1sUEsFBgAAAAAEAAQA9QAAAIsDAAAAAA==&#10;" filled="f" strokeweight="1pt"/>
                  <v:oval id="Oval 2373" o:spid="_x0000_s1137" style="position:absolute;left:4872;top:309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y548YA&#10;AADcAAAADwAAAGRycy9kb3ducmV2LnhtbESPT2vCQBTE7wW/w/KEXopuVAgSXUVEsT1Y8A+Ct2f2&#10;mUSzb2N2q/HbdwsFj8PM/IYZTxtTijvVrrCsoNeNQBCnVhecKdjvlp0hCOeRNZaWScGTHEwnrbcx&#10;Jto+eEP3rc9EgLBLUEHufZVI6dKcDLqurYiDd7a1QR9knUld4yPATSn7URRLgwWHhRwrmueUXrc/&#10;RsHRnC6H3SpeLwan9Ew3+si+Vt9Kvbeb2QiEp8a/wv/tT61g0I/h70w4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y548YAAADcAAAADwAAAAAAAAAAAAAAAACYAgAAZHJz&#10;L2Rvd25yZXYueG1sUEsFBgAAAAAEAAQA9QAAAIsDAAAAAA==&#10;" filled="f" strokeweight="1pt"/>
                  <v:oval id="Oval 2374" o:spid="_x0000_s1138" style="position:absolute;left:4872;top:2520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AceMcA&#10;AADcAAAADwAAAGRycy9kb3ducmV2LnhtbESPS2sCQRCE7wH/w9BCLkFno6Cy7ighGEwOCj4QvLU7&#10;vQ+z07PuTHTz7zMBwWNRVV9Rybw1lbhS40rLCl77EQji1OqScwX73UdvAsJ5ZI2VZVLwSw7ms85T&#10;grG2N97QdetzESDsYlRQeF/HUrq0IIOub2vi4GW2MeiDbHKpG7wFuKnkIIpG0mDJYaHAmt4LSr+3&#10;P0bB0ZzOh91ytFoMT2lGF3rJv5ZrpZ677dsUhKfWP8L39qdWMByM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6gHHjHAAAA3AAAAA8AAAAAAAAAAAAAAAAAmAIAAGRy&#10;cy9kb3ducmV2LnhtbFBLBQYAAAAABAAEAPUAAACMAwAAAAA=&#10;" filled="f" strokeweight="1pt"/>
                  <v:oval id="Oval 2375" o:spid="_x0000_s1139" style="position:absolute;left:4872;top:194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+ICsMA&#10;AADcAAAADwAAAGRycy9kb3ducmV2LnhtbERPTYvCMBC9C/6HMIIXWVMVRLpGkWVFPShoF8Hb2Ixt&#10;12ZSm6jdf785CB4f73s6b0wpHlS7wrKCQT8CQZxaXXCm4CdZfkxAOI+ssbRMCv7IwXzWbk0x1vbJ&#10;e3ocfCZCCLsYFeTeV7GULs3JoOvbijhwF1sb9AHWmdQ1PkO4KeUwisbSYMGhIceKvnJKr4e7UXAy&#10;599jshpvv0fn9EI36mWb1U6pbqdZfILw1Pi3+OVeawWjYVgbzoQj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+ICsMAAADcAAAADwAAAAAAAAAAAAAAAACYAgAAZHJzL2Rv&#10;d25yZXYueG1sUEsFBgAAAAAEAAQA9QAAAIgDAAAAAA==&#10;" filled="f" strokeweight="1pt"/>
                  <v:oval id="Oval 2376" o:spid="_x0000_s1140" style="position:absolute;left:4296;top:3960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tkccA&#10;AADcAAAADwAAAGRycy9kb3ducmV2LnhtbESPS2sCQRCE7wH/w9BCLkFnoyC67ighGEwOCj4QvLU7&#10;vQ+z07PuTHTz7zMBwWNRVV9Rybw1lbhS40rLCl77EQji1OqScwX73UdvDMJ5ZI2VZVLwSw7ms85T&#10;grG2N97QdetzESDsYlRQeF/HUrq0IIOub2vi4GW2MeiDbHKpG7wFuKnkIIpG0mDJYaHAmt4LSr+3&#10;P0bB0ZzOh91ytFoMT2lGF3rJv5ZrpZ677dsUhKfWP8L39qdWMBxM4P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BzLZHHAAAA3AAAAA8AAAAAAAAAAAAAAAAAmAIAAGRy&#10;cy9kb3ducmV2LnhtbFBLBQYAAAAABAAEAPUAAACMAwAAAAA=&#10;" filled="f" strokeweight="1pt"/>
                  <v:oval id="Oval 2377" o:spid="_x0000_s1141" style="position:absolute;left:4296;top:338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AS0cMA&#10;AADcAAAADwAAAGRycy9kb3ducmV2LnhtbERPTYvCMBC9C/6HMIIX0XQtiFSjiKy4e1hhVQRvYzO2&#10;1WZSm6zWf28Owh4f73s6b0wp7lS7wrKCj0EEgji1uuBMwX636o9BOI+ssbRMCp7kYD5rt6aYaPvg&#10;X7pvfSZCCLsEFeTeV4mULs3JoBvYijhwZ1sb9AHWmdQ1PkK4KeUwikbSYMGhIceKljml1+2fUXA0&#10;p8thtx79fMan9Ew36mXf641S3U6zmIDw1Ph/8dv9pRXEcZgfzoQj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AS0cMAAADcAAAADwAAAAAAAAAAAAAAAACYAgAAZHJzL2Rv&#10;d25yZXYueG1sUEsFBgAAAAAEAAQA9QAAAIgDAAAAAA==&#10;" filled="f" strokeweight="1pt"/>
                  <v:oval id="Oval 2378" o:spid="_x0000_s1142" style="position:absolute;left:4296;top:280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y3SscA&#10;AADcAAAADwAAAGRycy9kb3ducmV2LnhtbESPT2vCQBTE74V+h+UVeim6sQGRmFWKtNgeKmhE8PbM&#10;vvyp2bdpdqvpt3cFweMwM79h0nlvGnGiztWWFYyGEQji3OqaSwXb7GMwAeE8ssbGMin4Jwfz2eND&#10;iom2Z17TaeNLESDsElRQed8mUrq8IoNuaFvi4BW2M+iD7EqpOzwHuGnkaxSNpcGaw0KFLS0qyo+b&#10;P6Ngbw4/u2w5/n6PD3lBv/RSfi1XSj0/9W9TEJ56fw/f2p9aQRyP4HomHA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ct0rHAAAA3AAAAA8AAAAAAAAAAAAAAAAAmAIAAGRy&#10;cy9kb3ducmV2LnhtbFBLBQYAAAAABAAEAPUAAACMAwAAAAA=&#10;" filled="f" strokeweight="1pt"/>
                  <v:oval id="Oval 2379" o:spid="_x0000_s1143" style="position:absolute;left:4296;top:2232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4pPc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QRxP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OKT3HAAAA3AAAAA8AAAAAAAAAAAAAAAAAmAIAAGRy&#10;cy9kb3ducmV2LnhtbFBLBQYAAAAABAAEAPUAAACMAwAAAAA=&#10;" filled="f" strokeweight="1pt"/>
                  <v:oval id="Oval 2380" o:spid="_x0000_s1144" style="position:absolute;left:4872;top:1368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KMpscA&#10;AADcAAAADwAAAGRycy9kb3ducmV2LnhtbESPT2vCQBTE70K/w/KEXkQ3GpASs4qUiu2hgkYKvT2z&#10;L39s9m3MbjX99t2C0OMwM79h0lVvGnGlztWWFUwnEQji3OqaSwXHbDN+AuE8ssbGMin4IQer5cMg&#10;xUTbG+/pevClCBB2CSqovG8TKV1ekUE3sS1x8ArbGfRBdqXUHd4C3DRyFkVzabDmsFBhS88V5V+H&#10;b6Pg05zOH9l2/v4Sn/KCLjQq37Y7pR6H/XoBwlPv/8P39qtWEMcx/J0JR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RCjKbHAAAA3AAAAA8AAAAAAAAAAAAAAAAAmAIAAGRy&#10;cy9kb3ducmV2LnhtbFBLBQYAAAAABAAEAPUAAACMAwAAAAA=&#10;" filled="f" strokeweight="1pt"/>
                  <v:rect id="Rectangle 2381" o:spid="_x0000_s1145" style="position:absolute;left:3433;top:4248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dd08cA&#10;AADcAAAADwAAAGRycy9kb3ducmV2LnhtbESP0WoCMRRE3wv9h3ALvhTNVkuV1ShFUYtQStUPuCTX&#10;3W03N0uS1bVf3wiFPg4zc4aZLTpbizP5UDlW8DTIQBBrZyouFBwP6/4ERIjIBmvHpOBKARbz+7sZ&#10;5sZd+JPO+1iIBOGQo4IyxiaXMuiSLIaBa4iTd3LeYkzSF9J4vCS4reUwy16kxYrTQokNLUvS3/vW&#10;Knik3c9K+/fjsl2P283uY6uvX1uleg/d6xREpC7+h//ab0bBaPQM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HXdP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2382" o:spid="_x0000_s1146" style="position:absolute;left:3420;top:1080;width:289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v4SMcA&#10;AADcAAAADwAAAGRycy9kb3ducmV2LnhtbESP0WoCMRRE3wv9h3ALvhTNVmmV1ShFUYtQStUPuCTX&#10;3W03N0uS1bVf3wiFPg4zc4aZLTpbizP5UDlW8DTIQBBrZyouFBwP6/4ERIjIBmvHpOBKARbz+7sZ&#10;5sZd+JPO+1iIBOGQo4IyxiaXMuiSLIaBa4iTd3LeYkzSF9J4vCS4reUwy16kxYrTQokNLUvS3/vW&#10;Knik3c9K+/fjsl2P283uY6uvX1uleg/d6xREpC7+h//ab0bBaPQMtzPp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L+EjHAAAA3AAAAA8AAAAAAAAAAAAAAAAAmAIAAGRy&#10;cy9kb3ducmV2LnhtbFBLBQYAAAAABAAEAPUAAACMAwAAAAA=&#10;" filled="f" stroked="f" strokeweight="4pt">
                    <v:textbox inset="1pt,1pt,1pt,1pt">
                      <w:txbxContent>
                        <w:p w:rsidR="00932F6D" w:rsidRDefault="00932F6D" w:rsidP="00932F6D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2383" o:spid="_x0000_s1147" style="position:absolute;left:4584;top:1080;width:577;height:3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2cpsYA&#10;AADcAAAADwAAAGRycy9kb3ducmV2LnhtbESPQWvCQBSE74L/YXmCF9FNFaSkrlKlBemhaJRCb4/s&#10;SzaYfZtmV037611B6HGYmW+YxaqztbhQ6yvHCp4mCQji3OmKSwXHw/v4GYQPyBprx6Tglzyslv3e&#10;AlPtrrynSxZKESHsU1RgQmhSKX1uyKKfuIY4eoVrLYYo21LqFq8Rbms5TZK5tFhxXDDY0MZQfsrO&#10;VsGPHn3t1t+mKprsD4uPz2N3ekuUGg661xcQgbrwH360t1rBbDaH+5l4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2cpsYAAADcAAAADwAAAAAAAAAAAAAAAACYAgAAZHJz&#10;L2Rvd25yZXYueG1sUEsFBgAAAAAEAAQA9QAAAIsDAAAAAA==&#10;" fillcolor="#e5e5e5" strokeweight="1pt"/>
                  <v:line id="Line 2384" o:spid="_x0000_s1148" style="position:absolute;flip:x;visibility:visible;mso-wrap-style:square" from="3720,1368" to="4585,1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ROUsIAAADcAAAADwAAAGRycy9kb3ducmV2LnhtbESPT4vCMBTE74LfITzBm6b+l65RRFgQ&#10;QcHuXrw9kmdbtnkpTdbWb2+EhT0OM/MbZrPrbCUe1PjSsYLJOAFBrJ0pOVfw/fU5WoPwAdlg5ZgU&#10;PMnDbtvvbTA1ruUrPbKQiwhhn6KCIoQ6ldLrgiz6sauJo3d3jcUQZZNL02Ab4baS0yRZSoslx4UC&#10;azoUpH+yX6sg8xeqFt1Zn81zcmv1vMWT2Ss1HHT7DxCBuvAf/msfjYLZbAXvM/EIyO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EROUsIAAADcAAAADwAAAAAAAAAAAAAA&#10;AAChAgAAZHJzL2Rvd25yZXYueG1sUEsFBgAAAAAEAAQA+QAAAJADAAAAAA==&#10;" strokeweight="1pt">
                    <v:stroke startarrowlength="long" endarrow="open"/>
                  </v:line>
                  <v:line id="Line 2385" o:spid="_x0000_s1149" style="position:absolute;visibility:visible;mso-wrap-style:square" from="4584,2232" to="5161,2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RcCMEAAADcAAAADwAAAGRycy9kb3ducmV2LnhtbERP3WrCMBS+H+wdwhnsziZV0NkZZYwJ&#10;Xm2z2wMcmmNabE5KE2N9e3Mx2OXH97/ZTa4XicbQedZQFgoEceNNx1bD789+9gIiRGSDvWfScKMA&#10;u+3jwwYr4698pFRHK3IIhwo1tDEOlZShaclhKPxAnLmTHx3GDEcrzYjXHO56OVdqKR12nBtaHOi9&#10;peZcX5yGr/23LdXnan1Y29QtU/ooba20fn6a3l5BRJriv/jPfTAaFou8Np/JR0Bu7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BFwIwQAAANwAAAAPAAAAAAAAAAAAAAAA&#10;AKECAABkcnMvZG93bnJldi54bWxQSwUGAAAAAAQABAD5AAAAjwMAAAAA&#10;">
                    <v:stroke startarrowlength="long" endarrow="open" endarrowlength="long"/>
                  </v:line>
                  <v:line id="Line 2386" o:spid="_x0000_s1150" style="position:absolute;flip:x;visibility:visible;mso-wrap-style:square" from="4584,1656" to="5161,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9oX8UAAADcAAAADwAAAGRycy9kb3ducmV2LnhtbESPT2sCMRTE74LfIbxCL1KzXUHs1ihS&#10;ETzowT/Q62Pzukm7eVmSqNtvb4RCj8PM/IaZL3vXiiuFaD0reB0XIIhrry03Cs6nzcsMREzIGlvP&#10;pOCXIiwXw8EcK+1vfKDrMTUiQzhWqMCk1FVSxtqQwzj2HXH2vnxwmLIMjdQBbxnuWlkWxVQ6tJwX&#10;DHb0Yaj+OV6cguJ7sw/dpy3r1ujdyJZmul0flHp+6lfvIBL16T/8195qBZPJGzzO5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9oX8UAAADcAAAADwAAAAAAAAAA&#10;AAAAAAChAgAAZHJzL2Rvd25yZXYueG1sUEsFBgAAAAAEAAQA+QAAAJMDAAAAAA==&#10;">
                    <v:stroke startarrow="open"/>
                  </v:line>
                  <v:line id="Line 2387" o:spid="_x0000_s1151" style="position:absolute;visibility:visible;mso-wrap-style:square" from="4584,2808" to="5161,2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Qjc8EAAADcAAAADwAAAGRycy9kb3ducmV2LnhtbERP3WrCMBS+H+wdwhnsbibdxGk1yhgT&#10;vJqu+gCH5pgWm5PSZLF7e3Mx8PLj+19tRteJRENoPWsoJgoEce1Ny1bD6bh9mYMIEdlg55k0/FGA&#10;zfrxYYWl8Vf+oVRFK3IIhxI1NDH2pZShbshhmPieOHNnPziMGQ5WmgGvOdx18lWpmXTYcm5osKfP&#10;hupL9es07LcHW6jv98VuYVM7S+mrsJXS+vlp/FiCiDTGu/jfvTMa3qZ5fj6Tj4B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dCNzwQAAANwAAAAPAAAAAAAAAAAAAAAA&#10;AKECAABkcnMvZG93bnJldi54bWxQSwUGAAAAAAQABAD5AAAAjwMAAAAA&#10;">
                    <v:stroke startarrowlength="long" endarrow="open" endarrowlength="long"/>
                  </v:line>
                  <v:line id="Line 2388" o:spid="_x0000_s1152" style="position:absolute;visibility:visible;mso-wrap-style:square" from="4584,3384" to="5161,3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iG6MQAAADcAAAADwAAAGRycy9kb3ducmV2LnhtbESP3WoCMRSE7wt9h3AK3tVktdi6GqWI&#10;glf92fYBDptjdunmZNnEuL69KRR6OczMN8x6O7pOJBpC61lDMVUgiGtvWrYavr8Ojy8gQkQ22Hkm&#10;DVcKsN3c362xNP7Cn5SqaEWGcChRQxNjX0oZ6oYchqnvibN38oPDmOVgpRnwkuGukzOlFtJhy3mh&#10;wZ52DdU/1dlpeD982EK9PS+PS5vaRUr7wlZK68nD+LoCEWmM/+G/9tFomD8V8HsmHwG5u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IboxAAAANwAAAAPAAAAAAAAAAAA&#10;AAAAAKECAABkcnMvZG93bnJldi54bWxQSwUGAAAAAAQABAD5AAAAkgMAAAAA&#10;">
                    <v:stroke startarrowlength="long" endarrow="open" endarrowlength="long"/>
                  </v:line>
                  <v:line id="Line 2389" o:spid="_x0000_s1153" style="position:absolute;visibility:visible;mso-wrap-style:square" from="4584,3960" to="5161,3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Yn8QAAADcAAAADwAAAGRycy9kb3ducmV2LnhtbESP0WoCMRRE3wv9h3ALvtVktdi6GqWU&#10;Cj5Zu/UDLptrdnFzs2zSuP37piD0cZiZM8x6O7pOJBpC61lDMVUgiGtvWrYaTl+7xxcQISIb7DyT&#10;hh8KsN3c362xNP7Kn5SqaEWGcChRQxNjX0oZ6oYchqnvibN39oPDmOVgpRnwmuGukzOlFtJhy3mh&#10;wZ7eGqov1bfT8LE72kIdnpf7pU3tIqX3wlZK68nD+LoCEWmM/+Fbe280zJ9m8HcmHw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6hifxAAAANwAAAAPAAAAAAAAAAAA&#10;AAAAAKECAABkcnMvZG93bnJldi54bWxQSwUGAAAAAAQABAD5AAAAkgMAAAAA&#10;">
                    <v:stroke startarrowlength="long" endarrow="open" endarrowlength="long"/>
                  </v:line>
                  <v:line id="Line 2390" o:spid="_x0000_s1154" style="position:absolute;flip:x;visibility:visible;mso-wrap-style:square" from="3720,4536" to="5161,4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EsyMQAAADcAAAADwAAAGRycy9kb3ducmV2LnhtbESPQWsCMRSE70L/Q3iFXqRmXUXK1iii&#10;CB7qQS30+ti8btJuXpYk1fXfm4LgcZiZb5j5snetOFOI1rOC8agAQVx7bblR8Hnavr6BiAlZY+uZ&#10;FFwpwnLxNJhjpf2FD3Q+pkZkCMcKFZiUukrKWBtyGEe+I87etw8OU5ahkTrgJcNdK8uimEmHlvOC&#10;wY7Whurf459TUPxs96H7smXdGv0xtKWZ7TYHpV6e+9U7iER9eoTv7Z1WMJlO4P9MPg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ASzIxAAAANwAAAAPAAAAAAAAAAAA&#10;AAAAAKECAABkcnMvZG93bnJldi54bWxQSwUGAAAAAAQABAD5AAAAkgMAAAAA&#10;">
                    <v:stroke startarrow="open"/>
                  </v:line>
                  <v:shape id="Text Box 2392" o:spid="_x0000_s1155" type="#_x0000_t202" style="position:absolute;left:4320;top:72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  <v:textbox>
                      <w:txbxContent>
                        <w:p w:rsidR="00932F6D" w:rsidRDefault="00932F6D" w:rsidP="00932F6D">
                          <w:pPr>
                            <w:jc w:val="center"/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v:shape id="Text Box 2418" o:spid="_x0000_s1156" type="#_x0000_t202" style="position:absolute;left:3960;top:32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<v:textbox>
                    <w:txbxContent>
                      <w:p w:rsidR="00932F6D" w:rsidRDefault="00932F6D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-7620</wp:posOffset>
                </wp:positionV>
                <wp:extent cx="1143000" cy="457200"/>
                <wp:effectExtent l="0" t="1905" r="0" b="0"/>
                <wp:wrapNone/>
                <wp:docPr id="320" name="Text Box 2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2F6D" w:rsidRDefault="00932F6D">
                            <w:r>
                              <w:t>current flows from B to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4" o:spid="_x0000_s1157" type="#_x0000_t202" style="position:absolute;margin-left:207pt;margin-top:-.6pt;width:90pt;height:36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" filled="f" stroked="f">
                <v:textbox>
                  <w:txbxContent>
                    <w:p w:rsidR="00932F6D" w:rsidRDefault="00932F6D">
                      <w:r>
                        <w:t>current flows from B to A</w:t>
                      </w:r>
                    </w:p>
                  </w:txbxContent>
                </v:textbox>
              </v:shape>
            </w:pict>
          </mc:Fallback>
        </mc:AlternateContent>
      </w:r>
    </w:p>
    <w:p w:rsidR="00932F6D" w:rsidRDefault="00BD5C5C" w:rsidP="00796DB5">
      <w:r>
        <w:t>/</w:t>
      </w:r>
      <w:r w:rsidR="00932F6D">
        <w:t>2</w:t>
      </w:r>
    </w:p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932F6D" w:rsidRDefault="00932F6D" w:rsidP="00796DB5"/>
    <w:p w:rsidR="0072669A" w:rsidRPr="0072669A" w:rsidRDefault="00512D96" w:rsidP="00796DB5">
      <w:pPr>
        <w:rPr>
          <w:b/>
          <w:sz w:val="28"/>
          <w:szCs w:val="28"/>
        </w:rPr>
      </w:pPr>
      <w:r>
        <w:br w:type="page"/>
      </w:r>
      <w:r w:rsidR="0072669A" w:rsidRPr="0072669A">
        <w:rPr>
          <w:b/>
          <w:sz w:val="28"/>
          <w:szCs w:val="28"/>
        </w:rPr>
        <w:lastRenderedPageBreak/>
        <w:t>Part B</w:t>
      </w:r>
    </w:p>
    <w:p w:rsidR="00796DB5" w:rsidRDefault="0072669A" w:rsidP="00796DB5">
      <w:r>
        <w:t>1)</w:t>
      </w:r>
    </w:p>
    <w:p w:rsidR="0072669A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06680</wp:posOffset>
                </wp:positionV>
                <wp:extent cx="342900" cy="342900"/>
                <wp:effectExtent l="0" t="1905" r="0" b="0"/>
                <wp:wrapNone/>
                <wp:docPr id="319" name="Text Box 2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7" o:spid="_x0000_s1158" type="#_x0000_t202" style="position:absolute;margin-left:225pt;margin-top:8.4pt;width:27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IvuuQ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" filled="f" stroked="f">
                <v:textbox>
                  <w:txbxContent>
                    <w:p w:rsidR="0072669A" w:rsidRDefault="0072669A" w:rsidP="0072669A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72669A" w:rsidRDefault="0072669A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36220</wp:posOffset>
                </wp:positionV>
                <wp:extent cx="342900" cy="342900"/>
                <wp:effectExtent l="0" t="1905" r="0" b="0"/>
                <wp:wrapNone/>
                <wp:docPr id="318" name="Text Box 2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6" o:spid="_x0000_s1159" type="#_x0000_t202" style="position:absolute;margin-left:36pt;margin-top:-18.6pt;width:27pt;height:27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mDhuAIAAMU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" filled="f" stroked="f">
                <v:textbox>
                  <w:txbxContent>
                    <w:p w:rsidR="0072669A" w:rsidRDefault="0072669A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121920</wp:posOffset>
                </wp:positionV>
                <wp:extent cx="2195195" cy="931545"/>
                <wp:effectExtent l="9525" t="20955" r="0" b="19050"/>
                <wp:wrapNone/>
                <wp:docPr id="283" name="Group 2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931545"/>
                          <a:chOff x="6480" y="1080"/>
                          <a:chExt cx="3457" cy="1467"/>
                        </a:xfrm>
                      </wpg:grpSpPr>
                      <wpg:grpSp>
                        <wpg:cNvPr id="284" name="Group 1552"/>
                        <wpg:cNvGrpSpPr>
                          <a:grpSpLocks/>
                        </wpg:cNvGrpSpPr>
                        <wpg:grpSpPr bwMode="auto">
                          <a:xfrm>
                            <a:off x="6480" y="1554"/>
                            <a:ext cx="1260" cy="683"/>
                            <a:chOff x="3" y="-1"/>
                            <a:chExt cx="19997" cy="20001"/>
                          </a:xfrm>
                        </wpg:grpSpPr>
                        <wps:wsp>
                          <wps:cNvPr id="285" name="Rectangle 15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17023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6" name="Rectangle 1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17151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/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87" name="Oval 15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9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Oval 15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15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843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Oval 15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68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Oval 15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2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Oval 15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6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Oval 15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81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Oval 15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06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1563"/>
                          <wps:cNvSpPr>
                            <a:spLocks noChangeArrowheads="1"/>
                          </wps:cNvSpPr>
                          <wps:spPr bwMode="auto">
                            <a:xfrm>
                              <a:off x="9230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Oval 15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4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Oval 15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1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Rectangle 15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2838"/>
                              <a:ext cx="19997" cy="5688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Line 1567"/>
                          <wps:cNvCnPr/>
                          <wps:spPr bwMode="auto">
                            <a:xfrm>
                              <a:off x="1541" y="2838"/>
                              <a:ext cx="5" cy="1420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1568"/>
                          <wps:cNvCnPr/>
                          <wps:spPr bwMode="auto">
                            <a:xfrm flipV="1">
                              <a:off x="7692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1569"/>
                          <wps:cNvCnPr/>
                          <wps:spPr bwMode="auto">
                            <a:xfrm>
                              <a:off x="4616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1570"/>
                          <wps:cNvCnPr/>
                          <wps:spPr bwMode="auto">
                            <a:xfrm flipV="1">
                              <a:off x="10768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1571"/>
                          <wps:cNvCnPr/>
                          <wps:spPr bwMode="auto">
                            <a:xfrm flipV="1">
                              <a:off x="13843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1572"/>
                          <wps:cNvCnPr/>
                          <wps:spPr bwMode="auto">
                            <a:xfrm flipV="1">
                              <a:off x="16919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1573"/>
                          <wps:cNvCnPr/>
                          <wps:spPr bwMode="auto">
                            <a:xfrm>
                              <a:off x="18457" y="8516"/>
                              <a:ext cx="5" cy="85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06" name="Rectangle 1574"/>
                        <wps:cNvSpPr>
                          <a:spLocks noChangeArrowheads="1"/>
                        </wps:cNvSpPr>
                        <wps:spPr bwMode="auto">
                          <a:xfrm>
                            <a:off x="8820" y="1545"/>
                            <a:ext cx="900" cy="28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Rectangle 1575"/>
                        <wps:cNvSpPr>
                          <a:spLocks noChangeArrowheads="1"/>
                        </wps:cNvSpPr>
                        <wps:spPr bwMode="auto">
                          <a:xfrm>
                            <a:off x="8820" y="1545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8" name="Rectangle 1576"/>
                        <wps:cNvSpPr>
                          <a:spLocks noChangeArrowheads="1"/>
                        </wps:cNvSpPr>
                        <wps:spPr bwMode="auto">
                          <a:xfrm>
                            <a:off x="9360" y="1554"/>
                            <a:ext cx="57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>
                              <w:r>
                                <w:t xml:space="preserve"> S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9" name="Arc 1579"/>
                        <wps:cNvSpPr>
                          <a:spLocks/>
                        </wps:cNvSpPr>
                        <wps:spPr bwMode="auto">
                          <a:xfrm flipH="1" flipV="1">
                            <a:off x="8640" y="1080"/>
                            <a:ext cx="180" cy="45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Arc 1580"/>
                        <wps:cNvSpPr>
                          <a:spLocks/>
                        </wps:cNvSpPr>
                        <wps:spPr bwMode="auto">
                          <a:xfrm flipV="1">
                            <a:off x="7740" y="1080"/>
                            <a:ext cx="420" cy="54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Arc 1583"/>
                        <wps:cNvSpPr>
                          <a:spLocks/>
                        </wps:cNvSpPr>
                        <wps:spPr bwMode="auto">
                          <a:xfrm flipH="1" flipV="1">
                            <a:off x="8460" y="1089"/>
                            <a:ext cx="360" cy="54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Arc 1584"/>
                        <wps:cNvSpPr>
                          <a:spLocks/>
                        </wps:cNvSpPr>
                        <wps:spPr bwMode="auto">
                          <a:xfrm flipV="1">
                            <a:off x="7740" y="1089"/>
                            <a:ext cx="540" cy="71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Arc 1585"/>
                        <wps:cNvSpPr>
                          <a:spLocks/>
                        </wps:cNvSpPr>
                        <wps:spPr bwMode="auto">
                          <a:xfrm flipH="1">
                            <a:off x="8640" y="1818"/>
                            <a:ext cx="18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Arc 1586"/>
                        <wps:cNvSpPr>
                          <a:spLocks/>
                        </wps:cNvSpPr>
                        <wps:spPr bwMode="auto">
                          <a:xfrm>
                            <a:off x="7740" y="1800"/>
                            <a:ext cx="42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Arc 1587"/>
                        <wps:cNvSpPr>
                          <a:spLocks/>
                        </wps:cNvSpPr>
                        <wps:spPr bwMode="auto">
                          <a:xfrm flipH="1">
                            <a:off x="8460" y="1800"/>
                            <a:ext cx="360" cy="72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Arc 1588"/>
                        <wps:cNvSpPr>
                          <a:spLocks/>
                        </wps:cNvSpPr>
                        <wps:spPr bwMode="auto">
                          <a:xfrm>
                            <a:off x="7740" y="1809"/>
                            <a:ext cx="540" cy="73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2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669A" w:rsidRDefault="0072669A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4" o:spid="_x0000_s1160" style="position:absolute;margin-left:252pt;margin-top:-9.6pt;width:172.85pt;height:73.35pt;z-index:251660800" coordorigin="6480,1080" coordsize="3457,1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">
                <v:group id="Group 1552" o:spid="_x0000_s1161" style="position:absolute;left:6480;top:1554;width:1260;height:683" coordorigin="3,-1" coordsize="19997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rect id="Rectangle 1553" o:spid="_x0000_s1162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U+MsYA&#10;AADcAAAADwAAAGRycy9kb3ducmV2LnhtbESP3WoCMRSE7wt9h3AK3ohmK7SV1SjFohZBij8PcEiO&#10;u2s3J0uS1bVP3xSEXg4z8w0znXe2FhfyoXKs4HmYgSDWzlRcKDgeloMxiBCRDdaOScGNAsxnjw9T&#10;zI278o4u+1iIBOGQo4IyxiaXMuiSLIaha4iTd3LeYkzSF9J4vCa4reUoy16lxYrTQokNLUrS3/vW&#10;KujT5udD++1x0S7f2tXma61v57VSvafufQIiUhf/w/f2p1EwGr/A35l0BOT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ZU+MsYAAADcAAAADwAAAAAAAAAAAAAAAACYAgAAZHJz&#10;L2Rvd25yZXYueG1sUEsFBgAAAAAEAAQA9QAAAIsDAAAAAA==&#10;" filled="f" stroked="f" strokeweight="4pt">
                    <v:textbox inset="1pt,1pt,1pt,1pt">
                      <w:txbxContent>
                        <w:p w:rsidR="004E2745" w:rsidRDefault="004E2745" w:rsidP="004E2745"/>
                      </w:txbxContent>
                    </v:textbox>
                  </v:rect>
                  <v:rect id="Rectangle 1554" o:spid="_x0000_s1163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egRcYA&#10;AADcAAAADwAAAGRycy9kb3ducmV2LnhtbESP0WoCMRRE3wX/IVyhL6Vm9UFla5SiWIsgUusHXJLr&#10;7trNzZJkde3XN4WCj8PMnGHmy87W4ko+VI4VjIYZCGLtTMWFgtPX5mUGIkRkg7VjUnCnAMtFvzfH&#10;3Lgbf9L1GAuRIBxyVFDG2ORSBl2SxTB0DXHyzs5bjEn6QhqPtwS3tRxn2URarDgtlNjQqiT9fWyt&#10;gmfa/ay1359W7Wbavu8OW32/bJV6GnRvryAidfER/m9/GAXj2QT+zq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egRcYAAADcAAAADwAAAAAAAAAAAAAAAACYAgAAZHJz&#10;L2Rvd25yZXYueG1sUEsFBgAAAAAEAAQA9QAAAIsDAAAAAA==&#10;" filled="f" stroked="f" strokeweight="4pt">
                    <v:textbox inset="1pt,1pt,1pt,1pt">
                      <w:txbxContent>
                        <w:p w:rsidR="004E2745" w:rsidRDefault="004E2745" w:rsidP="004E2745"/>
                      </w:txbxContent>
                    </v:textbox>
                  </v:rect>
                  <v:oval id="Oval 1555" o:spid="_x0000_s1164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dM38cA&#10;AADcAAAADwAAAGRycy9kb3ducmV2LnhtbESPQWvCQBSE74L/YXmCF6mbKtiQugaRFvVQoSpCb8/s&#10;M0mbfZtm15j+e7dQ6HGYmW+YedqZSrTUuNKygsdxBII4s7rkXMHx8PoQg3AeWWNlmRT8kIN00e/N&#10;MdH2xu/U7n0uAoRdggoK7+tESpcVZNCNbU0cvIttDPogm1zqBm8Bbio5iaKZNFhyWCiwplVB2df+&#10;ahR8mPPn6bCevb1Mz9mFvmmUb9c7pYaDbvkMwlPn/8N/7Y1WMImf4PdMOAJyc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4nTN/HAAAA3AAAAA8AAAAAAAAAAAAAAAAAmAIAAGRy&#10;cy9kb3ducmV2LnhtbFBLBQYAAAAABAAEAPUAAACMAwAAAAA=&#10;" filled="f" strokeweight="1pt"/>
                  <v:oval id="Oval 1556" o:spid="_x0000_s1165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jYrcQA&#10;AADcAAAADwAAAGRycy9kb3ducmV2LnhtbERPy2rCQBTdC/7DcIVuRCdNIUh0FJEW20ULPhDcXTPX&#10;JJq5k2amSfr3nUXB5eG8F6veVKKlxpWWFTxPIxDEmdUl5wqOh7fJDITzyBory6TglxyslsPBAlNt&#10;O95Ru/e5CCHsUlRQeF+nUrqsIINuamviwF1tY9AH2ORSN9iFcFPJOIoSabDk0FBgTZuCsvv+xyg4&#10;m8vtdNgmn68vl+xK3zTOP7ZfSj2N+vUchKfeP8T/7netIJ6FteFMO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42K3EAAAA3AAAAA8AAAAAAAAAAAAAAAAAmAIAAGRycy9k&#10;b3ducmV2LnhtbFBLBQYAAAAABAAEAPUAAACJAwAAAAA=&#10;" filled="f" strokeweight="1pt"/>
                  <v:oval id="Oval 1557" o:spid="_x0000_s1166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R9NscA&#10;AADcAAAADwAAAGRycy9kb3ducmV2LnhtbESPS2sCQRCE7wH/w9BCLkFnY0B03VFCMJgcFHwgeGt3&#10;eh9mp2fdmej67zMBwWNRVV9Ryaw1lbhQ40rLCl77EQji1OqScwW77WdvBMJ5ZI2VZVJwIwezaecp&#10;wVjbK6/psvG5CBB2MSoovK9jKV1akEHXtzVx8DLbGPRBNrnUDV4D3FRyEEVDabDksFBgTR8FpT+b&#10;X6PgYI6n/XYxXM7fjmlGZ3rJvxcrpZ677fsEhKfWP8L39pdWMBiN4f9MOAJy+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0fTbHAAAA3AAAAA8AAAAAAAAAAAAAAAAAmAIAAGRy&#10;cy9kb3ducmV2LnhtbFBLBQYAAAAABAAEAPUAAACMAwAAAAA=&#10;" filled="f" strokeweight="1pt"/>
                  <v:oval id="Oval 1558" o:spid="_x0000_s1167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dCdsMA&#10;AADcAAAADwAAAGRycy9kb3ducmV2LnhtbERPy4rCMBTdC/MP4Q64kTHVAXE6RhFRHBcKPhBmd22u&#10;bbW5qU3U+vdmIbg8nPdgVJtC3KhyuWUFnXYEgjixOudUwW47++qDcB5ZY2GZFDzIwWj40RhgrO2d&#10;13Tb+FSEEHYxKsi8L2MpXZKRQde2JXHgjrYy6AOsUqkrvIdwU8huFPWkwZxDQ4YlTTJKzpurUfBv&#10;Dqf9dt5bTr8PyZEu1EoX85VSzc96/AvCU+3f4pf7Tyvo/oT54Uw4AnL4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dCdsMAAADcAAAADwAAAAAAAAAAAAAAAACYAgAAZHJzL2Rv&#10;d25yZXYueG1sUEsFBgAAAAAEAAQA9QAAAIgDAAAAAA==&#10;" filled="f" strokeweight="1pt"/>
                  <v:oval id="Oval 1559" o:spid="_x0000_s1168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vn7ccA&#10;AADcAAAADwAAAGRycy9kb3ducmV2LnhtbESPQWvCQBSE74L/YXmCF9GNFqSNbkIRi/ZQoUYKvT2z&#10;zyQ2+zbNrpr+e7dQ6HGYmW+YZdqZWlypdZVlBdNJBII4t7riQsEhexk/gnAeWWNtmRT8kIM06feW&#10;GGt743e67n0hAoRdjApK75tYSpeXZNBNbEMcvJNtDfog20LqFm8Bbmo5i6K5NFhxWCixoVVJ+df+&#10;YhR8muP5I9vM39YPx/xE3zQqXjc7pYaD7nkBwlPn/8N/7a1WMHuawu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b5+3HAAAA3AAAAA8AAAAAAAAAAAAAAAAAmAIAAGRy&#10;cy9kb3ducmV2LnhtbFBLBQYAAAAABAAEAPUAAACMAwAAAAA=&#10;" filled="f" strokeweight="1pt"/>
                  <v:oval id="Oval 1560" o:spid="_x0000_s1169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l5msYA&#10;AADcAAAADwAAAGRycy9kb3ducmV2LnhtbESPQWvCQBSE7wX/w/KEXkrdGEFsdBURxXqwUC0Fb8/s&#10;M4lm38bsVuO/7wqCx2FmvmFGk8aU4kK1Kywr6HYiEMSp1QVnCn62i/cBCOeRNZaWScGNHEzGrZcR&#10;Jtpe+ZsuG5+JAGGXoILc+yqR0qU5GXQdWxEH72Brgz7IOpO6xmuAm1LGUdSXBgsOCzlWNMspPW3+&#10;jIKd2R9/t8v+et7bpwc601u2Wn4p9dpupkMQnhr/DD/an1pB/BHD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4l5msYAAADcAAAADwAAAAAAAAAAAAAAAACYAgAAZHJz&#10;L2Rvd25yZXYueG1sUEsFBgAAAAAEAAQA9QAAAIsDAAAAAA==&#10;" filled="f" strokeweight="1pt"/>
                  <v:oval id="Oval 1561" o:spid="_x0000_s1170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XcAccA&#10;AADcAAAADwAAAGRycy9kb3ducmV2LnhtbESPS2sCQRCE7wH/w9BCLkFnoyC67ighGEwOCj4QvLU7&#10;vQ+z07PuTHTz7zMBwWNRVV9Rybw1lbhS40rLCl77EQji1OqScwX73UdvDMJ5ZI2VZVLwSw7ms85T&#10;grG2N97QdetzESDsYlRQeF/HUrq0IIOub2vi4GW2MeiDbHKpG7wFuKnkIIpG0mDJYaHAmt4LSr+3&#10;P0bB0ZzOh91ytFoMT2lGF3rJv5ZrpZ677dsUhKfWP8L39qdWMJgM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TF3AHHAAAA3AAAAA8AAAAAAAAAAAAAAAAAmAIAAGRy&#10;cy9kb3ducmV2LnhtbFBLBQYAAAAABAAEAPUAAACMAwAAAAA=&#10;" filled="f" strokeweight="1pt"/>
                  <v:oval id="Oval 1562" o:spid="_x0000_s1171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xEdccA&#10;AADcAAAADwAAAGRycy9kb3ducmV2LnhtbESPQWvCQBSE70L/w/IKvZRmUxVpo6sUsagHhWopeHvJ&#10;PpNo9m2aXTX9965Q8DjMzDfMaNKaSpypcaVlBa9RDII4s7rkXMH39vPlDYTzyBory6TgjxxMxg+d&#10;ESbaXviLzhufiwBhl6CCwvs6kdJlBRl0ka2Jg7e3jUEfZJNL3eAlwE0lu3E8kAZLDgsF1jQtKDtu&#10;TkbBzqSHn+18sJr10mxPv/ScL+drpZ4e248hCE+tv4f/2wutoPveh9uZcATk+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sRHXHAAAA3AAAAA8AAAAAAAAAAAAAAAAAmAIAAGRy&#10;cy9kb3ducmV2LnhtbFBLBQYAAAAABAAEAPUAAACMAwAAAAA=&#10;" filled="f" strokeweight="1pt"/>
                  <v:oval id="Oval 1563" o:spid="_x0000_s1172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Dh7scA&#10;AADcAAAADwAAAGRycy9kb3ducmV2LnhtbESPQWvCQBSE70L/w/IKvZRmU0Vpo6sUsagHhWopeHvJ&#10;PpNo9m2aXTX9965Q8DjMzDfMaNKaSpypcaVlBa9RDII4s7rkXMH39vPlDYTzyBory6TgjxxMxg+d&#10;ESbaXviLzhufiwBhl6CCwvs6kdJlBRl0ka2Jg7e3jUEfZJNL3eAlwE0lu3E8kAZLDgsF1jQtKDtu&#10;TkbBzqSHn+18sJr10mxPv/ScL+drpZ4e248hCE+tv4f/2wutoPveh9uZcATk+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Rg4e7HAAAA3AAAAA8AAAAAAAAAAAAAAAAAmAIAAGRy&#10;cy9kb3ducmV2LnhtbFBLBQYAAAAABAAEAPUAAACMAwAAAAA=&#10;" filled="f" strokeweight="1pt"/>
                  <v:oval id="Oval 1564" o:spid="_x0000_s1173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J/mccA&#10;AADcAAAADwAAAGRycy9kb3ducmV2LnhtbESPT2vCQBTE74V+h+UVvJS6qUKwqauIVNSDgn8Qentm&#10;n0na7NuYXTV+e1cQPA4z8xumP2xMKc5Uu8Kygs92BII4tbrgTMF2M/nogXAeWWNpmRRcycFw8PrS&#10;x0TbC6/ovPaZCBB2CSrIva8SKV2ak0HXthVx8A62NuiDrDOpa7wEuCllJ4piabDgsJBjReOc0v/1&#10;ySj4Nfu/3WYaL366+/RAR3rP5tOlUq23ZvQNwlPjn+FHe6YVdL5iuJ8JR0AOb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yf5nHAAAA3AAAAA8AAAAAAAAAAAAAAAAAmAIAAGRy&#10;cy9kb3ducmV2LnhtbFBLBQYAAAAABAAEAPUAAACMAwAAAAA=&#10;" filled="f" strokeweight="1pt"/>
                  <v:oval id="Oval 1565" o:spid="_x0000_s1174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7aAscA&#10;AADcAAAADwAAAGRycy9kb3ducmV2LnhtbESPQWvCQBSE74L/YXmCl1I3WlAbXUXEYj0oqKXg7Zl9&#10;JtHs25jdavrvu0LB4zAz3zDjaW0KcaPK5ZYVdDsRCOLE6pxTBV/7j9chCOeRNRaWScEvOZhOmo0x&#10;xtreeUu3nU9FgLCLUUHmfRlL6ZKMDLqOLYmDd7KVQR9klUpd4T3ATSF7UdSXBnMOCxmWNM8ouex+&#10;jIKDOZ6/98v+evF2TE50pZd0tdwo1W7VsxEIT7V/hv/bn1pB730AjzPhCMjJ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v+2gLHAAAA3AAAAA8AAAAAAAAAAAAAAAAAmAIAAGRy&#10;cy9kb3ducmV2LnhtbFBLBQYAAAAABAAEAPUAAACMAwAAAAA=&#10;" filled="f" strokeweight="1pt"/>
                  <v:rect id="Rectangle 1566" o:spid="_x0000_s1175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n96MMA&#10;AADcAAAADwAAAGRycy9kb3ducmV2LnhtbERPz2vCMBS+D/Y/hDfwIjPVg2zVKJsoiAeZnQy8PZrX&#10;pti81CZq9a83B2HHj+/3dN7ZWlyo9ZVjBcNBAoI4d7riUsH+d/X+AcIHZI21Y1JwIw/z2evLFFPt&#10;rryjSxZKEUPYp6jAhNCkUvrckEU/cA1x5ArXWgwRtqXULV5juK3lKEnG0mLFscFgQwtD+TE7WwUn&#10;3f/7+T6YqmiyOxab7b47LhOlem/d1wREoC78i5/utVYw+oxr45l4BO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n96MMAAADcAAAADwAAAAAAAAAAAAAAAACYAgAAZHJzL2Rv&#10;d25yZXYueG1sUEsFBgAAAAAEAAQA9QAAAIgDAAAAAA==&#10;" fillcolor="#e5e5e5" strokeweight="1pt"/>
                  <v:line id="Line 1567" o:spid="_x0000_s1176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DDV8UAAADcAAAADwAAAGRycy9kb3ducmV2LnhtbESPT2vCQBTE70K/w/KE3nRjDlKjq4hQ&#10;kVIp/gOPz+wziWbfptmtid/eLQgeh5n5DTOZtaYUN6pdYVnBoB+BIE6tLjhTsN999j5AOI+ssbRM&#10;Cu7kYDZ960ww0bbhDd22PhMBwi5BBbn3VSKlS3My6Pq2Ig7e2dYGfZB1JnWNTYCbUsZRNJQGCw4L&#10;OVa0yCm9bv+MglPbfOvlTq/vX8vf9fDyszrE/qjUe7edj0F4av0r/GyvtIJ4NIL/M+E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DDV8UAAADcAAAADwAAAAAAAAAA&#10;AAAAAAChAgAAZHJzL2Rvd25yZXYueG1sUEsFBgAAAAAEAAQA+QAAAJMDAAAAAA==&#10;" strokeweight="1pt">
                    <v:stroke startarrowlength="long" endarrowlength="long"/>
                  </v:line>
                  <v:line id="Line 1568" o:spid="_x0000_s1177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iQs8MAAADcAAAADwAAAGRycy9kb3ducmV2LnhtbERPy2oCMRTdC/2HcAvdaTK2iIxG8UFB&#10;Ci58FLq8TK6TYSY3wyTqtF/fLASXh/OeL3vXiBt1ofKsIRspEMSFNxWXGs6nz+EURIjIBhvPpOGX&#10;AiwXL4M55sbf+UC3YyxFCuGQowYbY5tLGQpLDsPIt8SJu/jOYUywK6Xp8J7CXSPHSk2kw4pTg8WW&#10;NpaK+nh1GtR4m31k64tt+++vv2ZXH+qfvdX67bVfzUBE6uNT/HDvjIZ3leanM+kI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4kLPDAAAA3AAAAA8AAAAAAAAAAAAA&#10;AAAAoQIAAGRycy9kb3ducmV2LnhtbFBLBQYAAAAABAAEAPkAAACRAwAAAAA=&#10;" strokeweight="1pt">
                    <v:stroke startarrowlength="long" endarrowlength="long"/>
                  </v:line>
                  <v:line id="Line 1569" o:spid="_x0000_s1178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1VS8UAAADcAAAADwAAAGRycy9kb3ducmV2LnhtbESPQYvCMBSE74L/ITzBm6YqiFSjLMKK&#10;iCLqLnh8Ns+2a/PSbaKt/36zIHgcZuYbZrZoTCEeVLncsoJBPwJBnFidc6rg6/TZm4BwHlljYZkU&#10;PMnBYt5uzTDWtuYDPY4+FQHCLkYFmfdlLKVLMjLo+rYkDt7VVgZ9kFUqdYV1gJtCDqNoLA3mHBYy&#10;LGmZUXI73o2CS1Nv9eqkd8/N6nc3/tmvv4f+rFS303xMQXhq/Dv8aq+1glE0gP8z4Qj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1VS8UAAADcAAAADwAAAAAAAAAA&#10;AAAAAAChAgAAZHJzL2Rvd25yZXYueG1sUEsFBgAAAAAEAAQA+QAAAJMDAAAAAA==&#10;" strokeweight="1pt">
                    <v:stroke startarrowlength="long" endarrowlength="long"/>
                  </v:line>
                  <v:line id="Line 1570" o:spid="_x0000_s1179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arX8YAAADcAAAADwAAAGRycy9kb3ducmV2LnhtbESPzWrDMBCE74W8g9hAb41kp5TgRglN&#10;QiAUeshPocfF2ljG1spYSuL26atCIcdhZr5h5svBteJKfag9a8gmCgRx6U3NlYbTcfs0AxEissHW&#10;M2n4pgDLxehhjoXxN97T9RArkSAcCtRgY+wKKUNpyWGY+I44eWffO4xJ9pU0Pd4S3LUyV+pFOqw5&#10;LVjsaG2pbA4Xp0Hlm+w5W51tN3y+/7S7Zt98fVitH8fD2yuISEO8h//bO6NhqnL4O5OO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mq1/GAAAA3AAAAA8AAAAAAAAA&#10;AAAAAAAAoQIAAGRycy9kb3ducmV2LnhtbFBLBQYAAAAABAAEAPkAAACUAwAAAAA=&#10;" strokeweight="1pt">
                    <v:stroke startarrowlength="long" endarrowlength="long"/>
                  </v:line>
                  <v:line id="Line 1571" o:spid="_x0000_s1180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oOxMUAAADcAAAADwAAAGRycy9kb3ducmV2LnhtbESPT2sCMRTE70K/Q3iF3jRZFZGtUfqH&#10;ggge1BZ6fGyem2U3L8sm1a2f3giCx2FmfsMsVr1rxIm6UHnWkI0UCOLCm4pLDd+Hr+EcRIjIBhvP&#10;pOGfAqyWT4MF5safeUenfSxFgnDIUYONsc2lDIUlh2HkW+LkHX3nMCbZldJ0eE5w18ixUjPpsOK0&#10;YLGlD0tFvf9zGtT4M5tm70fb9j+bS7Oud/Xv1mr98ty/vYKI1MdH+N5eGw0TNYHbmXQE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oOxMUAAADcAAAADwAAAAAAAAAA&#10;AAAAAAChAgAAZHJzL2Rvd25yZXYueG1sUEsFBgAAAAAEAAQA+QAAAJMDAAAAAA==&#10;" strokeweight="1pt">
                    <v:stroke startarrowlength="long" endarrowlength="long"/>
                  </v:line>
                  <v:line id="Line 1572" o:spid="_x0000_s1181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OWsMUAAADcAAAADwAAAGRycy9kb3ducmV2LnhtbESPQWsCMRSE7wX/Q3gFbzVZFZGtUWpL&#10;QQQPags9PjbPzbKbl2WT6ra/3giCx2FmvmEWq9414kxdqDxryEYKBHHhTcWlhq/j58scRIjIBhvP&#10;pOGPAqyWg6cF5sZfeE/nQyxFgnDIUYONsc2lDIUlh2HkW+LknXznMCbZldJ0eElw18ixUjPpsOK0&#10;YLGld0tFffh1GtT4I5tm65Nt++/tf7Op9/XPzmo9fO7fXkFE6uMjfG9vjIaJmsL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OWsMUAAADcAAAADwAAAAAAAAAA&#10;AAAAAAChAgAAZHJzL2Rvd25yZXYueG1sUEsFBgAAAAAEAAQA+QAAAJMDAAAAAA==&#10;" strokeweight="1pt">
                    <v:stroke startarrowlength="long" endarrowlength="long"/>
                  </v:line>
                  <v:line id="Line 1573" o:spid="_x0000_s1182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ZTSMUAAADcAAAADwAAAGRycy9kb3ducmV2LnhtbESPQWvCQBSE74L/YXmCN92oKJK6iggV&#10;KYpULfT4mn0m0ezbNLs18d+7gtDjMDPfMLNFYwpxo8rllhUM+hEI4sTqnFMFp+N7bwrCeWSNhWVS&#10;cCcHi3m7NcNY25o/6XbwqQgQdjEqyLwvYyldkpFB17clcfDOtjLog6xSqSusA9wUchhFE2kw57CQ&#10;YUmrjJLr4c8o+GnqrV4f9e7+sf7dTS77zdfQfyvV7TTLNxCeGv8ffrU3WsEoGsPzTDg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ZTSMUAAADcAAAADwAAAAAAAAAA&#10;AAAAAAChAgAAZHJzL2Rvd25yZXYueG1sUEsFBgAAAAAEAAQA+QAAAJMDAAAAAA==&#10;" strokeweight="1pt">
                    <v:stroke startarrowlength="long" endarrowlength="long"/>
                  </v:line>
                </v:group>
                <v:rect id="Rectangle 1574" o:spid="_x0000_s1183" style="position:absolute;left:8820;top:1545;width:90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IgbcYA&#10;AADcAAAADwAAAGRycy9kb3ducmV2LnhtbESPW2sCMRSE34X+h3AKvkhNvC12a5QiCMWHghekj4fN&#10;6e7i5mRJom7/vREKPg4z8w2zWHW2EVfyoXasYTRUIIgLZ2ouNRwPm7c5iBCRDTaOScMfBVgtX3oL&#10;zI278Y6u+1iKBOGQo4YqxjaXMhQVWQxD1xIn79d5izFJX0rj8ZbgtpFjpTJpsea0UGFL64qK8/5i&#10;NWynM/UTTyN3mJ8n79++GZyy7UXr/mv3+QEiUhef4f/2l9EwURk8zq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IgbcYAAADcAAAADwAAAAAAAAAAAAAAAACYAgAAZHJz&#10;L2Rvd25yZXYueG1sUEsFBgAAAAAEAAQA9QAAAIsDAAAAAA==&#10;" filled="f" strokeweight="1pt"/>
                <v:rect id="Rectangle 1575" o:spid="_x0000_s1184" style="position:absolute;left:8820;top:1545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av8QA&#10;AADcAAAADwAAAGRycy9kb3ducmV2LnhtbESPT2vCQBTE70K/w/IK3nSj4p+mrlIFQTzZtL0/sq9J&#10;avbtNrvG+O1dQfA4zMxvmOW6M7VoqfGVZQWjYQKCOLe64kLB99dusADhA7LG2jIpuJKH9eqlt8RU&#10;2wt/UpuFQkQI+xQVlCG4VEqfl2TQD60jjt6vbQyGKJtC6gYvEW5qOU6SmTRYcVwo0dG2pPyUnY2C&#10;0+h/2v7p+eFtMePN+HB0P27nlOq/dh/vIAJ14Rl+tPdawSSZ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GGr/EAAAA3AAAAA8AAAAAAAAAAAAAAAAAmAIAAGRycy9k&#10;b3ducmV2LnhtbFBLBQYAAAAABAAEAPUAAACJAwAAAAA=&#10;" filled="f" stroked="f" strokeweight="1pt">
                  <v:textbox inset="1pt,1pt,1pt,1pt">
                    <w:txbxContent>
                      <w:p w:rsidR="00FD4477" w:rsidRDefault="00FD4477" w:rsidP="00FD4477">
                        <w:r>
                          <w:t xml:space="preserve"> N</w:t>
                        </w:r>
                      </w:p>
                    </w:txbxContent>
                  </v:textbox>
                </v:rect>
                <v:rect id="Rectangle 1576" o:spid="_x0000_s1185" style="position:absolute;left:9360;top:1554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mOzcAA&#10;AADcAAAADwAAAGRycy9kb3ducmV2LnhtbERPy4rCMBTdD/gP4QqzG1Mdxkc1igqCuBpf+0tzbavN&#10;TWxi7fy9WQizPJz3bNGaSjRU+9Kygn4vAUGcWV1yruB03HyNQfiArLGyTAr+yMNi3vmYYartk/fU&#10;HEIuYgj7FBUUIbhUSp8VZND3rCOO3MXWBkOEdS51jc8Ybio5SJKhNFhybCjQ0bqg7HZ4GAW3/v2n&#10;uerRbjIe8mqw+3Vnt3FKfXbb5RREoDb8i9/urVbwncS18Uw8An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1mOzcAAAADcAAAADwAAAAAAAAAAAAAAAACYAgAAZHJzL2Rvd25y&#10;ZXYueG1sUEsFBgAAAAAEAAQA9QAAAIUDAAAAAA==&#10;" filled="f" stroked="f" strokeweight="1pt">
                  <v:textbox inset="1pt,1pt,1pt,1pt">
                    <w:txbxContent>
                      <w:p w:rsidR="00FD4477" w:rsidRDefault="00FD4477" w:rsidP="00FD4477">
                        <w:r>
                          <w:t xml:space="preserve"> S</w:t>
                        </w:r>
                      </w:p>
                    </w:txbxContent>
                  </v:textbox>
                </v:rect>
                <v:shape id="Arc 1579" o:spid="_x0000_s1186" style="position:absolute;left:8640;top:1080;width:180;height:456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HAgMIA&#10;AADcAAAADwAAAGRycy9kb3ducmV2LnhtbESPQWsCMRSE70L/Q3iFXqQmahFdjdIKgld3Zc+Pzetm&#10;cfOy3URd/70pFHocZuYbZrMbXCtu1IfGs4bpRIEgrrxpuNZwLg7vSxAhIhtsPZOGBwXYbV9GG8yM&#10;v/OJbnmsRYJwyFCDjbHLpAyVJYdh4jvi5H373mFMsq+l6fGe4K6VM6UW0mHDacFiR3tL1SW/Og1f&#10;VXeqV7TPy49jMZ6RLZX7KbV+ex0+1yAiDfE//Nc+Gg1ztYLfM+kIyO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0cCA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0,456;0,456" o:connectangles="0,0,0"/>
                </v:shape>
                <v:shape id="Arc 1580" o:spid="_x0000_s1187" style="position:absolute;left:7740;top:1080;width:420;height:54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4jb8A&#10;AADcAAAADwAAAGRycy9kb3ducmV2LnhtbERPS2vCQBC+C/6HZQredOMDLamriCB4kEJtvQ+7YxKa&#10;nYnZNcZ/3z0IPX587/W297XqqA2VsIHpJANFbMVVXBj4+T6M30GFiOywFiYDTwqw3QwHa8ydPPiL&#10;unMsVArhkKOBMsYm1zrYkjyGiTTEibtK6zEm2BbatfhI4b7Wsyxbao8Vp4YSG9qXZH/Pd29APh0v&#10;blbbw1K6S1xdrZxuwZjRW7/7ABWpj//il/voDMynaX46k46A3v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sniNvwAAANwAAAAPAAAAAAAAAAAAAAAAAJgCAABkcnMvZG93bnJl&#10;di54bWxQSwUGAAAAAAQABAD1AAAAhAMAAAAA&#10;" path="m-1,nfc11929,,21600,9670,21600,21600em-1,nsc11929,,21600,9670,21600,21600l,21600,-1,xe" filled="f">
                  <v:stroke endarrow="open"/>
                  <v:path arrowok="t" o:extrusionok="f" o:connecttype="custom" o:connectlocs="0,0;420,549;0,549" o:connectangles="0,0,0"/>
                </v:shape>
                <v:shape id="Arc 1583" o:spid="_x0000_s1188" style="position:absolute;left:8460;top:1089;width:360;height:54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5aW8IA&#10;AADcAAAADwAAAGRycy9kb3ducmV2LnhtbESPQYvCMBSE78L+h/AWvIimVVnWahQVFrxapedH82zK&#10;Ni/dJmr33xtB8DjMzDfMatPbRtyo87VjBekkAUFcOl1zpeB8+hl/g/ABWWPjmBT8k4fN+mOwwky7&#10;Ox/plodKRAj7DBWYENpMSl8asugnriWO3sV1FkOUXSV1h/cIt42cJsmXtFhzXDDY0t5Q+ZtfrYJd&#10;2R6rBe3zYn44jaZkisT+FUoNP/vtEkSgPrzDr/ZBK5ilKTzPxCM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flpb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360,540;0,540" o:connectangles="0,0,0"/>
                </v:shape>
                <v:shape id="Arc 1584" o:spid="_x0000_s1189" style="position:absolute;left:7740;top:1089;width:540;height:711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xDYcIA&#10;AADcAAAADwAAAGRycy9kb3ducmV2LnhtbESPQWvCQBSE74L/YXlCb7pRi0p0FSkIHkqhtt4fu88k&#10;mH0vZrcx/fddQehxmJlvmM2u97XqqA2VsIHpJANFbMVVXBj4/jqMV6BCRHZYC5OBXwqw2w4HG8yd&#10;3PmTulMsVIJwyNFAGWOTax1sSR7DRBri5F2k9RiTbAvtWrwnuK/1LMsW2mPFaaHEht5KstfTjzcg&#10;H45fb1bbw0K6c1xerLzfgjEvo36/BhWpj//hZ/voDMynM3icSUdAb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ENh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540,711;0,711" o:connectangles="0,0,0"/>
                </v:shape>
                <v:shape id="Arc 1585" o:spid="_x0000_s1190" style="position:absolute;left:8640;top:1818;width:180;height:729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Dm+sIA&#10;AADcAAAADwAAAGRycy9kb3ducmV2LnhtbESPQWvCQBSE70L/w/IEb7pRiy2pqxRB8FAKVXt/7D6T&#10;YPa9mF1j/PddQehxmJlvmOW697XqqA2VsIHpJANFbMVVXBg4Hrbjd1AhIjushcnAnQKsVy+DJeZO&#10;bvxD3T4WKkE45GigjLHJtQ62JI9hIg1x8k7SeoxJtoV2Ld4S3Nd6lmUL7bHitFBiQ5uS7Hl/9Qbk&#10;2/HrxWq7XUj3G99OVr4uwZjRsP/8ABWpj//hZ3vnDMync3icSUdAr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Ob6wgAAANwAAAAPAAAAAAAAAAAAAAAAAJgCAABkcnMvZG93&#10;bnJldi54bWxQSwUGAAAAAAQABAD1AAAAhwMAAAAA&#10;" path="m-1,nfc11929,,21600,9670,21600,21600em-1,nsc11929,,21600,9670,21600,21600l,21600,-1,xe" filled="f">
                  <v:stroke endarrow="open"/>
                  <v:path arrowok="t" o:extrusionok="f" o:connecttype="custom" o:connectlocs="0,0;180,729;0,729" o:connectangles="0,0,0"/>
                </v:shape>
                <v:shape id="Arc 1586" o:spid="_x0000_s1191" style="position:absolute;left:7740;top:1800;width:420;height:72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m/VcUA&#10;AADcAAAADwAAAGRycy9kb3ducmV2LnhtbESPQWsCMRSE70L/Q3hCL6JZaxHZGqWslPbgpdr2/Ni8&#10;3axuXpYk6tZfbwoFj8PMfMMs171txZl8aBwrmE4yEMSl0w3XCr72b+MFiBCRNbaOScEvBVivHgZL&#10;zLW78Cedd7EWCcIhRwUmxi6XMpSGLIaJ64iTVzlvMSbpa6k9XhLctvIpy+bSYsNpwWBHhaHyuDtZ&#10;BZvidH0fmaI8fPsthmJTHX8qqdTjsH99ARGpj/fwf/tDK5hNn+HvTDo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b9VxQAAANwAAAAPAAAAAAAAAAAAAAAAAJgCAABkcnMv&#10;ZG93bnJldi54bWxQSwUGAAAAAAQABAD1AAAAigMAAAAA&#10;" path="m-1,nfc11929,,21600,9670,21600,21600em-1,nsc11929,,21600,9670,21600,21600l,21600,-1,xe" filled="f">
                  <v:stroke endarrow="open"/>
                  <v:path arrowok="t" o:extrusionok="f" o:connecttype="custom" o:connectlocs="0,0;420,729;0,729" o:connectangles="0,0,0"/>
                </v:shape>
                <v:shape id="Arc 1587" o:spid="_x0000_s1192" style="position:absolute;left:8460;top:1800;width:360;height:729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bFcMA&#10;AADcAAAADwAAAGRycy9kb3ducmV2LnhtbESPQWvCQBSE74L/YXmF3nSjrVpSVxFB6KEUTOv9sftM&#10;QrPvxew2pv++WxA8DjPzDbPeDr5RPXWhFjYwm2agiK24mksDX5+HyQuoEJEdNsJk4JcCbDfj0Rpz&#10;J1c+Ul/EUiUIhxwNVDG2udbBVuQxTKUlTt5ZOo8xya7UrsNrgvtGz7NsqT3WnBYqbGlfkf0ufrwB&#10;+XD8fLHaHpbSn+LqbOX9Eox5fBh2r6AiDfEevrXfnIGn2QL+z6Qj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XbFcMAAADcAAAADwAAAAAAAAAAAAAAAACYAgAAZHJzL2Rv&#10;d25yZXYueG1sUEsFBgAAAAAEAAQA9QAAAIgDAAAAAA==&#10;" path="m-1,nfc11929,,21600,9670,21600,21600em-1,nsc11929,,21600,9670,21600,21600l,21600,-1,xe" filled="f">
                  <v:stroke endarrow="open"/>
                  <v:path arrowok="t" o:extrusionok="f" o:connecttype="custom" o:connectlocs="0,0;360,729;0,729" o:connectangles="0,0,0"/>
                </v:shape>
                <v:shape id="Arc 1588" o:spid="_x0000_s1193" style="position:absolute;left:7740;top:1809;width:540;height:73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eEucUA&#10;AADcAAAADwAAAGRycy9kb3ducmV2LnhtbESPQWsCMRSE74L/ITyhF9GsLUhZjVJWxB56UdueH5u3&#10;m62blyWJuu2vbwTB4zAz3zDLdW9bcSEfGscKZtMMBHHpdMO1gs/jdvIKIkRkja1jUvBLAdar4WCJ&#10;uXZX3tPlEGuRIBxyVGBi7HIpQ2nIYpi6jjh5lfMWY5K+ltrjNcFtK5+zbC4tNpwWDHZUGCpPh7NV&#10;sCnOf7uxKcqfL/+BodhUp+9KKvU06t8WICL18RG+t9+1gpfZHG5n0hG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4S5xQAAANwAAAAPAAAAAAAAAAAAAAAAAJgCAABkcnMv&#10;ZG93bnJldi54bWxQSwUGAAAAAAQABAD1AAAAigMAAAAA&#10;" path="m-1,nfc11929,,21600,9670,21600,21600em-1,nsc11929,,21600,9670,21600,21600l,21600,-1,xe" filled="f">
                  <v:stroke endarrow="open"/>
                  <v:path arrowok="t" o:extrusionok="f" o:connecttype="custom" o:connectlocs="0,0;540,738;0,738" o:connectangles="0,0,0"/>
                </v:shape>
                <v:shape id="Text Box 2301" o:spid="_x0000_s1194" type="#_x0000_t202" style="position:absolute;left:7560;top:12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PJW8QA&#10;AADcAAAADwAAAGRycy9kb3ducmV2LnhtbESPQWsCMRSE7wX/Q3iCt5pdC7VsjaJCxYM9qP0Bj83r&#10;ZtvNy5JEd9df3xQEj8PMfMMsVr1txJV8qB0ryKcZCOLS6ZorBV/nj+c3ECEia2wck4KBAqyWo6cF&#10;Ftp1fKTrKVYiQTgUqMDE2BZShtKQxTB1LXHyvp23GJP0ldQeuwS3jZxl2au0WHNaMNjS1lD5e7pY&#10;BfaW3/wB0f7shhl27WB2n4eNUpNxv34HEamPj/C9vdcKXvI5/J9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jyVvEAAAA3AAAAA8AAAAAAAAAAAAAAAAAmAIAAGRycy9k&#10;b3ducmV2LnhtbFBLBQYAAAAABAAEAPUAAACJAwAAAAA=&#10;" filled="f" stroked="f">
                  <v:textbox inset=",0,,0">
                    <w:txbxContent>
                      <w:p w:rsidR="0072669A" w:rsidRDefault="0072669A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21920</wp:posOffset>
                </wp:positionV>
                <wp:extent cx="1646555" cy="941070"/>
                <wp:effectExtent l="9525" t="68580" r="10795" b="66675"/>
                <wp:wrapNone/>
                <wp:docPr id="260" name="Group 2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6555" cy="941070"/>
                          <a:chOff x="3060" y="10356"/>
                          <a:chExt cx="2593" cy="1482"/>
                        </a:xfrm>
                      </wpg:grpSpPr>
                      <wpg:grpSp>
                        <wpg:cNvPr id="261" name="Group 1514"/>
                        <wpg:cNvGrpSpPr>
                          <a:grpSpLocks/>
                        </wpg:cNvGrpSpPr>
                        <wpg:grpSpPr bwMode="auto">
                          <a:xfrm>
                            <a:off x="3060" y="10896"/>
                            <a:ext cx="2593" cy="289"/>
                            <a:chOff x="4320" y="6166"/>
                            <a:chExt cx="2593" cy="289"/>
                          </a:xfrm>
                        </wpg:grpSpPr>
                        <wps:wsp>
                          <wps:cNvPr id="262" name="Line 1506"/>
                          <wps:cNvCnPr/>
                          <wps:spPr bwMode="auto">
                            <a:xfrm>
                              <a:off x="4320" y="6166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Line 1507"/>
                          <wps:cNvCnPr/>
                          <wps:spPr bwMode="auto">
                            <a:xfrm>
                              <a:off x="5184" y="6166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508"/>
                          <wps:cNvCnPr/>
                          <wps:spPr bwMode="auto">
                            <a:xfrm flipH="1">
                              <a:off x="4320" y="6454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1509"/>
                          <wps:cNvCnPr/>
                          <wps:spPr bwMode="auto">
                            <a:xfrm>
                              <a:off x="6048" y="6166"/>
                              <a:ext cx="1" cy="28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1510"/>
                          <wps:cNvCnPr/>
                          <wps:spPr bwMode="auto">
                            <a:xfrm>
                              <a:off x="6048" y="6166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1511"/>
                          <wps:cNvCnPr/>
                          <wps:spPr bwMode="auto">
                            <a:xfrm>
                              <a:off x="6048" y="6454"/>
                              <a:ext cx="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sm"/>
                              <a:tailEnd type="none" w="med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Rectangle 1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6048" y="6166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37CA5" w:rsidRDefault="00C37CA5" w:rsidP="00C37CA5">
                                <w:r>
                                  <w:t xml:space="preserve"> S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269" name="Rectangle 1513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6" y="6166"/>
                              <a:ext cx="577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C37CA5" w:rsidRDefault="00C37CA5" w:rsidP="00C37CA5">
                                <w:r>
                                  <w:t xml:space="preserve"> N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270" name="Line 1517"/>
                        <wps:cNvCnPr/>
                        <wps:spPr bwMode="auto">
                          <a:xfrm>
                            <a:off x="3960" y="1089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518"/>
                        <wps:cNvCnPr/>
                        <wps:spPr bwMode="auto">
                          <a:xfrm>
                            <a:off x="3957" y="11152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Arc 1530"/>
                        <wps:cNvSpPr>
                          <a:spLocks/>
                        </wps:cNvSpPr>
                        <wps:spPr bwMode="auto">
                          <a:xfrm>
                            <a:off x="4500" y="10527"/>
                            <a:ext cx="835" cy="36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Arc 1531"/>
                        <wps:cNvSpPr>
                          <a:spLocks/>
                        </wps:cNvSpPr>
                        <wps:spPr bwMode="auto">
                          <a:xfrm flipH="1">
                            <a:off x="3600" y="10536"/>
                            <a:ext cx="900" cy="36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4" name="Group 1534"/>
                        <wpg:cNvGrpSpPr>
                          <a:grpSpLocks/>
                        </wpg:cNvGrpSpPr>
                        <wpg:grpSpPr bwMode="auto">
                          <a:xfrm>
                            <a:off x="3420" y="10356"/>
                            <a:ext cx="2160" cy="523"/>
                            <a:chOff x="3780" y="10422"/>
                            <a:chExt cx="1735" cy="370"/>
                          </a:xfrm>
                        </wpg:grpSpPr>
                        <wps:wsp>
                          <wps:cNvPr id="275" name="Arc 1532"/>
                          <wps:cNvSpPr>
                            <a:spLocks/>
                          </wps:cNvSpPr>
                          <wps:spPr bwMode="auto">
                            <a:xfrm>
                              <a:off x="4680" y="10422"/>
                              <a:ext cx="835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Arc 1533"/>
                          <wps:cNvSpPr>
                            <a:spLocks/>
                          </wps:cNvSpPr>
                          <wps:spPr bwMode="auto">
                            <a:xfrm flipH="1">
                              <a:off x="3780" y="10431"/>
                              <a:ext cx="900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7" name="Arc 1539"/>
                        <wps:cNvSpPr>
                          <a:spLocks/>
                        </wps:cNvSpPr>
                        <wps:spPr bwMode="auto">
                          <a:xfrm flipV="1">
                            <a:off x="4497" y="11152"/>
                            <a:ext cx="835" cy="47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Arc 1540"/>
                        <wps:cNvSpPr>
                          <a:spLocks/>
                        </wps:cNvSpPr>
                        <wps:spPr bwMode="auto">
                          <a:xfrm flipH="1" flipV="1">
                            <a:off x="3597" y="11152"/>
                            <a:ext cx="900" cy="47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9" name="Group 1541"/>
                        <wpg:cNvGrpSpPr>
                          <a:grpSpLocks/>
                        </wpg:cNvGrpSpPr>
                        <wpg:grpSpPr bwMode="auto">
                          <a:xfrm flipV="1">
                            <a:off x="3417" y="11152"/>
                            <a:ext cx="2160" cy="686"/>
                            <a:chOff x="3780" y="10422"/>
                            <a:chExt cx="1735" cy="370"/>
                          </a:xfrm>
                        </wpg:grpSpPr>
                        <wps:wsp>
                          <wps:cNvPr id="280" name="Arc 1542"/>
                          <wps:cNvSpPr>
                            <a:spLocks/>
                          </wps:cNvSpPr>
                          <wps:spPr bwMode="auto">
                            <a:xfrm>
                              <a:off x="4680" y="10422"/>
                              <a:ext cx="835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Arc 1543"/>
                          <wps:cNvSpPr>
                            <a:spLocks/>
                          </wps:cNvSpPr>
                          <wps:spPr bwMode="auto">
                            <a:xfrm flipH="1">
                              <a:off x="3780" y="10431"/>
                              <a:ext cx="900" cy="36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2" name="Line 2293"/>
                        <wps:cNvCnPr/>
                        <wps:spPr bwMode="auto">
                          <a:xfrm>
                            <a:off x="3960" y="1098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4" o:spid="_x0000_s1195" style="position:absolute;margin-left:54pt;margin-top:-9.6pt;width:129.65pt;height:74.1pt;z-index:251658752" coordorigin="3060,10356" coordsize="2593,14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">
                <v:group id="Group 1514" o:spid="_x0000_s1196" style="position:absolute;left:3060;top:10896;width:2593;height:289" coordorigin="4320,6166" coordsize="2593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line id="Line 1506" o:spid="_x0000_s1197" style="position:absolute;visibility:visible;mso-wrap-style:square" from="4320,6166" to="5185,6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7HQcQAAADcAAAADwAAAGRycy9kb3ducmV2LnhtbESPQYvCMBSE74L/ITzBm6ZbQWvXKLqw&#10;qLiXVWGvj+ZtW2xeahO1/nsjCB6HmfmGmS1aU4krNa60rOBjGIEgzqwuOVdwPHwPEhDOI2usLJOC&#10;OzlYzLudGaba3viXrnufiwBhl6KCwvs6ldJlBRl0Q1sTB+/fNgZ9kE0udYO3ADeVjKNoLA2WHBYK&#10;rOmroOy0vxgFp6TW592UcHJfb3/+Vuf1dORGSvV77fIThKfWv8Ov9kYriMcxPM+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sdBxAAAANwAAAAPAAAAAAAAAAAA&#10;AAAAAKECAABkcnMvZG93bnJldi54bWxQSwUGAAAAAAQABAD5AAAAkgMAAAAA&#10;">
                    <v:stroke startarrowlength="short" endarrowlength="short"/>
                  </v:line>
                  <v:line id="Line 1507" o:spid="_x0000_s1198" style="position:absolute;visibility:visible;mso-wrap-style:square" from="5184,6166" to="5185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i2sQAAADcAAAADwAAAGRycy9kb3ducmV2LnhtbESPT4vCMBTE7wt+h/AEb2uqBVerUVQQ&#10;lfXiH/D6aJ5tsXmpTdT67Y2wsMdhZn7DTGaNKcWDaldYVtDrRiCIU6sLzhScjqvvIQjnkTWWlknB&#10;ixzMpq2vCSbaPnlPj4PPRICwS1BB7n2VSOnSnAy6rq2Ig3extUEfZJ1JXeMzwE0p+1E0kAYLDgs5&#10;VrTMKb0e7kbBdVjp2++I8Oe13u7Oi9t6FLtYqU67mY9BeGr8f/ivvdEK+oMYPmfCEZDT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0mLaxAAAANwAAAAPAAAAAAAAAAAA&#10;AAAAAKECAABkcnMvZG93bnJldi54bWxQSwUGAAAAAAQABAD5AAAAkgMAAAAA&#10;">
                    <v:stroke startarrowlength="short" endarrowlength="short"/>
                  </v:line>
                  <v:line id="Line 1508" o:spid="_x0000_s1199" style="position:absolute;flip:x;visibility:visible;mso-wrap-style:square" from="4320,6454" to="5185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2JMUAAADcAAAADwAAAGRycy9kb3ducmV2LnhtbESPQUvDQBSE70L/w/IK3uymQYqN3ZZa&#10;FPTgwTZQj4/sazY0723Mrmn8964g9DjMzDfMajNyqwbqQ+PFwHyWgSKpvG2kNlAeXu4eQIWIYrH1&#10;QgZ+KMBmPblZYWH9RT5o2MdaJYiEAg24GLtC61A5Ygwz35Ek7+R7xphkX2vb4yXBudV5li00YyNp&#10;wWFHO0fVef/NBo67p+Xg+Wteurzk988jn96e2Zjb6bh9BBVpjNfwf/vVGsgX9/B3Jh0B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G2JMUAAADcAAAADwAAAAAAAAAA&#10;AAAAAAChAgAAZHJzL2Rvd25yZXYueG1sUEsFBgAAAAAEAAQA+QAAAJMDAAAAAA==&#10;">
                    <v:stroke startarrowlength="short" endarrowlength="short"/>
                  </v:line>
                  <v:line id="Line 1509" o:spid="_x0000_s1200" style="position:absolute;visibility:visible;mso-wrap-style:square" from="6048,6166" to="6049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fNcQAAADcAAAADwAAAGRycy9kb3ducmV2LnhtbESPS4vCQBCE74L/YWjBm05U1kd0FHdh&#10;0UUvPsBrk2mTYKYnZkaN/95ZEDwWVfUVNVvUphB3qlxuWUGvG4EgTqzOOVVwPPx2xiCcR9ZYWCYF&#10;T3KwmDcbM4y1ffCO7nufigBhF6OCzPsyltIlGRl0XVsSB+9sK4M+yCqVusJHgJtC9qNoKA3mHBYy&#10;LOkno+SyvxkFl3Gpr5sJ4ei5+tuevq+rycANlGq36uUUhKfaf8Lv9lor6A+/4P9MOAJ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181xAAAANwAAAAPAAAAAAAAAAAA&#10;AAAAAKECAABkcnMvZG93bnJldi54bWxQSwUGAAAAAAQABAD5AAAAkgMAAAAA&#10;">
                    <v:stroke startarrowlength="short" endarrowlength="short"/>
                  </v:line>
                  <v:line id="Line 1510" o:spid="_x0000_s1201" style="position:absolute;visibility:visible;mso-wrap-style:square" from="6048,6166" to="6913,6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BQsMAAADcAAAADwAAAGRycy9kb3ducmV2LnhtbESPQYvCMBSE74L/ITzB25qqULVrFBVE&#10;RS+6C3t9NM+22LzUJmr990ZY8DjMzDfMdN6YUtypdoVlBf1eBII4tbrgTMHvz/prDMJ5ZI2lZVLw&#10;JAfzWbs1xUTbBx/pfvKZCBB2CSrIva8SKV2ak0HXsxVx8M62NuiDrDOpa3wEuCnlIIpiabDgsJBj&#10;Rauc0svpZhRcxpW+7ieEo+dmd/hbXjeToRsq1e00i28Qnhr/Cf+3t1rBII7hfSYcAT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lwULDAAAA3AAAAA8AAAAAAAAAAAAA&#10;AAAAoQIAAGRycy9kb3ducmV2LnhtbFBLBQYAAAAABAAEAPkAAACRAwAAAAA=&#10;">
                    <v:stroke startarrowlength="short" endarrowlength="short"/>
                  </v:line>
                  <v:line id="Line 1511" o:spid="_x0000_s1202" style="position:absolute;visibility:visible;mso-wrap-style:square" from="6048,6454" to="6913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lk2cUAAADcAAAADwAAAGRycy9kb3ducmV2LnhtbESPT2vCQBTE74LfYXlCb3WjAf9EV7GF&#10;oqVeagWvj+wzCWbfbrKrxm/fLRQ8DjPzG2a57kwtbtT6yrKC0TABQZxbXXGh4Pjz8ToD4QOyxtoy&#10;KXiQh/Wq31tipu2dv+l2CIWIEPYZKihDcJmUPi/JoB9aRxy9s20NhijbQuoW7xFuajlOkok0WHFc&#10;KNHRe0n55XA1Ci4zp5uvOeH0sf3cn96a7Tz1qVIvg26zABGoC8/wf3unFYwn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lk2cUAAADcAAAADwAAAAAAAAAA&#10;AAAAAAChAgAAZHJzL2Rvd25yZXYueG1sUEsFBgAAAAAEAAQA+QAAAJMDAAAAAA==&#10;">
                    <v:stroke startarrowlength="short" endarrowlength="short"/>
                  </v:line>
                  <v:rect id="Rectangle 1512" o:spid="_x0000_s1203" style="position:absolute;left:6048;top:616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dk8MEA&#10;AADcAAAADwAAAGRycy9kb3ducmV2LnhtbERPz2vCMBS+C/sfwhvspqmFVdc1lSkI4knddn80b21n&#10;8xKbWOt/bw6DHT++38VqNJ0YqPetZQXzWQKCuLK65VrB1+d2ugThA7LGzjIpuJOHVfk0KTDX9sZH&#10;Gk6hFjGEfY4KmhBcLqWvGjLoZ9YRR+7H9gZDhH0tdY+3GG46mSZJJg22HBsadLRpqDqfrkbBeX55&#10;HX71Yv+2zHid7g/u222dUi/P48c7iEBj+Bf/uXdaQZrFtfFMPAKy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nZPDBAAAA3AAAAA8AAAAAAAAAAAAAAAAAmAIAAGRycy9kb3du&#10;cmV2LnhtbFBLBQYAAAAABAAEAPUAAACGAwAAAAA=&#10;" filled="f" stroked="f" strokeweight="1pt">
                    <v:textbox inset="1pt,1pt,1pt,1pt">
                      <w:txbxContent>
                        <w:p w:rsidR="00C37CA5" w:rsidRDefault="00C37CA5" w:rsidP="00C37CA5">
                          <w:r>
                            <w:t xml:space="preserve"> S</w:t>
                          </w:r>
                        </w:p>
                      </w:txbxContent>
                    </v:textbox>
                  </v:rect>
                  <v:rect id="Rectangle 1513" o:spid="_x0000_s1204" style="position:absolute;left:4896;top:6166;width:577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vBa8MA&#10;AADcAAAADwAAAGRycy9kb3ducmV2LnhtbESPQWvCQBSE7wX/w/IEb3VjwFSjq2hBKJ5aq/dH9plE&#10;s2/X7Dam/74rCD0OM/MNs1z3phEdtb62rGAyTkAQF1bXXCo4fu9eZyB8QNbYWCYFv+RhvRq8LDHX&#10;9s5f1B1CKSKEfY4KqhBcLqUvKjLox9YRR+9sW4MhyraUusV7hJtGpkmSSYM1x4UKHb1XVFwPP0bB&#10;dXKbdhf9tp/PMt6m+093cjun1GjYbxYgAvXhP/xsf2gFaTaHx5l4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vBa8MAAADcAAAADwAAAAAAAAAAAAAAAACYAgAAZHJzL2Rv&#10;d25yZXYueG1sUEsFBgAAAAAEAAQA9QAAAIgDAAAAAA==&#10;" filled="f" stroked="f" strokeweight="1pt">
                    <v:textbox inset="1pt,1pt,1pt,1pt">
                      <w:txbxContent>
                        <w:p w:rsidR="00C37CA5" w:rsidRDefault="00C37CA5" w:rsidP="00C37CA5">
                          <w:r>
                            <w:t xml:space="preserve"> N</w:t>
                          </w:r>
                        </w:p>
                      </w:txbxContent>
                    </v:textbox>
                  </v:rect>
                </v:group>
                <v:line id="Line 1517" o:spid="_x0000_s1205" style="position:absolute;visibility:visible;mso-wrap-style:square" from="3960,10896" to="4680,10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Lr7MIAAADcAAAADwAAAGRycy9kb3ducmV2LnhtbERP3WrCMBS+H+wdwhG8GTNdwXVWo8hg&#10;IF4Ic3uA0+bYBpuT2sS2+vTmYrDLj+9/tRltI3rqvHGs4G2WgCAunTZcKfj9+Xr9AOEDssbGMSm4&#10;kYfN+vlphbl2A39TfwyViCHsc1RQh9DmUvqyJot+5lriyJ1cZzFE2FVSdzjEcNvINEnepUXDsaHG&#10;lj5rKs/Hq1UwN5dLdroemn67x0Vh7y+mkKTUdDJulyACjeFf/OfeaQVpFufHM/EI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Lr7MIAAADcAAAADwAAAAAAAAAAAAAA&#10;AAChAgAAZHJzL2Rvd25yZXYueG1sUEsFBgAAAAAEAAQA+QAAAJADAAAAAA==&#10;">
                  <v:stroke endarrow="open"/>
                </v:line>
                <v:line id="Line 1518" o:spid="_x0000_s1206" style="position:absolute;visibility:visible;mso-wrap-style:square" from="3957,11152" to="4677,1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5Od8YAAADcAAAADwAAAGRycy9kb3ducmV2LnhtbESP0WrCQBRE34X+w3ILfRHdGKjW1DVI&#10;oVD6UFD7AdfsNVmavZtkNzHt13cFwcdhZs4wm3y0tRio88axgsU8AUFcOG24VPB9fJ+9gPABWWPt&#10;mBT8kod8+zDZYKbdhfc0HEIpIoR9hgqqEJpMSl9UZNHPXUMcvbPrLIYou1LqDi8RbmuZJslSWjQc&#10;Fyps6K2i4ufQWwXPpm1X5/6rHnafuD7Zv6k5SVLq6XHcvYIINIZ7+Nb+0ArS1QKuZ+IRkN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+TnfGAAAA3AAAAA8AAAAAAAAA&#10;AAAAAAAAoQIAAGRycy9kb3ducmV2LnhtbFBLBQYAAAAABAAEAPkAAACUAwAAAAA=&#10;">
                  <v:stroke endarrow="open"/>
                </v:line>
                <v:shape id="Arc 1530" o:spid="_x0000_s1207" style="position:absolute;left:4500;top:10527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KyGMYA&#10;AADcAAAADwAAAGRycy9kb3ducmV2LnhtbESPQWvCQBSE74X+h+UJ3pqNAa2krlIUIahVaqX0+Jp9&#10;JqnZtyG7avz3bqHQ4zAz3zCTWWdqcaHWVZYVDKIYBHFudcWFgsPH8mkMwnlkjbVlUnAjB7Pp48ME&#10;U22v/E6XvS9EgLBLUUHpfZNK6fKSDLrINsTBO9rWoA+yLaRu8RrgppZJHI+kwYrDQokNzUvKT/uz&#10;UeB2m8OWj9nwbZ1tV8vvz5+vDS+U6ve61xcQnjr/H/5rZ1pB8pzA75lw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KyGMYAAADcAAAADwAAAAAAAAAAAAAAAACYAgAAZHJz&#10;L2Rvd25yZXYueG1sUEsFBgAAAAAEAAQA9QAAAIsDAAAAAA==&#10;" path="m-1,nfc11929,,21600,9670,21600,21600em-1,nsc11929,,21600,9670,21600,21600l,21600,-1,xe" filled="f">
                  <v:path arrowok="t" o:extrusionok="f" o:connecttype="custom" o:connectlocs="0,0;835,361;0,361" o:connectangles="0,0,0"/>
                </v:shape>
                <v:shape id="Arc 1531" o:spid="_x0000_s1208" style="position:absolute;left:3600;top:10536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XpjsQA&#10;AADcAAAADwAAAGRycy9kb3ducmV2LnhtbESPzWrDMBCE74W+g9hCbo38A21wo4SQ2KGnQp0cclys&#10;rW1irYyl2M7bR4VCj8PMfMOst7PpxEiDay0riJcRCOLK6pZrBedT8boC4Tyyxs4yKbiTg+3m+WmN&#10;mbYTf9NY+loECLsMFTTe95mUrmrIoFvanjh4P3Yw6IMcaqkHnALcdDKJojdpsOWw0GBP+4aqa3kz&#10;CsrYpUf+KvJk7PJeXu55dTBnpRYv8+4DhKfZ/4f/2p9aQfKewu+ZcAT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16Y7EAAAA3AAAAA8AAAAAAAAAAAAAAAAAmAIAAGRycy9k&#10;b3ducmV2LnhtbFBLBQYAAAAABAAEAPUAAACJAwAAAAA=&#10;" path="m-1,nfc11929,,21600,9670,21600,21600em-1,nsc11929,,21600,9670,21600,21600l,21600,-1,xe" filled="f">
                  <v:stroke startarrow="open"/>
                  <v:path arrowok="t" o:extrusionok="f" o:connecttype="custom" o:connectlocs="0,0;900,361;0,361" o:connectangles="0,0,0"/>
                </v:shape>
                <v:group id="Group 1534" o:spid="_x0000_s1209" style="position:absolute;left:3420;top:10356;width:2160;height:523" coordorigin="3780,10422" coordsize="1735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Arc 1532" o:spid="_x0000_s1210" style="position:absolute;left:4680;top:10422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sqbMYA&#10;AADcAAAADwAAAGRycy9kb3ducmV2LnhtbESPW2vCQBSE3wv9D8sp+FY3FbQlupFSEYJXakX6eJo9&#10;udTs2ZBdNf57Vyj0cZiZb5jJtDO1OFPrKssKXvoRCOLM6ooLBfuv+fMbCOeRNdaWScGVHEyTx4cJ&#10;xtpe+JPOO1+IAGEXo4LS+yaW0mUlGXR92xAHL7etQR9kW0jd4iXATS0HUTSSBisOCyU29FFSdtyd&#10;jAK3Xe03nKfD9TLdLOY/h9/vFc+U6j1172MQnjr/H/5rp1rB4HUI9zPhCMj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sqbMYAAADcAAAADwAAAAAAAAAAAAAAAACYAgAAZHJz&#10;L2Rvd25yZXYueG1sUEsFBgAAAAAEAAQA9QAAAIsDAAAAAA==&#10;" path="m-1,nfc11929,,21600,9670,21600,21600em-1,nsc11929,,21600,9670,21600,21600l,21600,-1,xe" filled="f">
                    <v:path arrowok="t" o:extrusionok="f" o:connecttype="custom" o:connectlocs="0,0;835,361;0,361" o:connectangles="0,0,0"/>
                  </v:shape>
                  <v:shape id="Arc 1533" o:spid="_x0000_s1211" style="position:absolute;left:3780;top:10431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JKFsQA&#10;AADcAAAADwAAAGRycy9kb3ducmV2LnhtbESPzWrDMBCE74W+g9hCbo1sF9LgRgkhsUNOhTo55LhY&#10;W9vEWhlL9c/bR4VCj8PMfMNsdpNpxUC9aywriJcRCOLS6oYrBddL/roG4TyyxtYyKZjJwW77/LTB&#10;VNuRv2gofCUChF2KCmrvu1RKV9Zk0C1tRxy8b9sb9EH2ldQ9jgFuWplE0UoabDgs1NjRoabyXvwY&#10;BUXs3k78mWfJ0GadvM1ZeTRXpRYv0/4DhKfJ/4f/2metIHlfwe+ZcAT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CShbEAAAA3AAAAA8AAAAAAAAAAAAAAAAAmAIAAGRycy9k&#10;b3ducmV2LnhtbFBLBQYAAAAABAAEAPUAAACJAwAAAAA=&#10;" path="m-1,nfc11929,,21600,9670,21600,21600em-1,nsc11929,,21600,9670,21600,21600l,21600,-1,xe" filled="f">
                    <v:stroke startarrow="open"/>
                    <v:path arrowok="t" o:extrusionok="f" o:connecttype="custom" o:connectlocs="0,0;900,361;0,361" o:connectangles="0,0,0"/>
                  </v:shape>
                </v:group>
                <v:shape id="Arc 1539" o:spid="_x0000_s1212" style="position:absolute;left:4497;top:11152;width:835;height:474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B71sIA&#10;AADcAAAADwAAAGRycy9kb3ducmV2LnhtbESPwWrDMBBE74X8g9hAb41ch9jBiWKCIWmPbZwPWKyN&#10;bWqtjKQ47t9XhUKPw8y8YfblbAYxkfO9ZQWvqwQEcWN1z62Ca3162YLwAVnjYJkUfJOH8rB42mOh&#10;7YM/abqEVkQI+wIVdCGMhZS+6cigX9mROHo36wyGKF0rtcNHhJtBpkmSSYM9x4UOR6o6ar4ud6Og&#10;7rOPc8pVFkFT2NjTm7tu1ko9L+fjDkSgOfyH/9rvWkGa5/B7Jh4B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YHvWwgAAANw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835,474;0,474" o:connectangles="0,0,0"/>
                </v:shape>
                <v:shape id="Arc 1540" o:spid="_x0000_s1213" style="position:absolute;left:3597;top:11152;width:900;height:474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EZ8sEA&#10;AADcAAAADwAAAGRycy9kb3ducmV2LnhtbERPTYvCMBC9L/gfwgje1lQPKtVYiiLUg8tuFc9jM7bV&#10;ZlKaqPXfbw4Le3y871XSm0Y8qXO1ZQWTcQSCuLC65lLB6bj7XIBwHlljY5kUvMlBsh58rDDW9sU/&#10;9Mx9KUIIuxgVVN63sZSuqMigG9uWOHBX2xn0AXal1B2+Qrhp5DSKZtJgzaGhwpY2FRX3/GEUnL8v&#10;bj8/2K/J7bjPsjxbpG5bKDUa9ukShKfe/4v/3JlWMJ2HteFMOAJ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hGfLBAAAA3AAAAA8AAAAAAAAAAAAAAAAAmAIAAGRycy9kb3du&#10;cmV2LnhtbFBLBQYAAAAABAAEAPUAAACGAwAAAAA=&#10;" path="m-1,nfc11929,,21600,9670,21600,21600em-1,nsc11929,,21600,9670,21600,21600l,21600,-1,xe" filled="f">
                  <v:stroke startarrow="open"/>
                  <v:path arrowok="t" o:extrusionok="f" o:connecttype="custom" o:connectlocs="0,0;900,474;0,474" o:connectangles="0,0,0"/>
                </v:shape>
                <v:group id="Group 1541" o:spid="_x0000_s1214" style="position:absolute;left:3417;top:11152;width:2160;height:686;flip:y" coordorigin="3780,10422" coordsize="1735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Ke9P4wwAAANwAAAAP&#10;AAAAAAAAAAAAAAAAAKoCAABkcnMvZG93bnJldi54bWxQSwUGAAAAAAQABAD6AAAAmgMAAAAA&#10;">
                  <v:shape id="Arc 1542" o:spid="_x0000_s1215" style="position:absolute;left:4680;top:10422;width:835;height:36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n508QA&#10;AADcAAAADwAAAGRycy9kb3ducmV2LnhtbERPTWvCQBC9F/wPywi91Y1CJURXKZVAaNOUWhGPY3ZM&#10;otnZkF01/ffdQ6HHx/tergfTihv1rrGsYDqJQBCXVjdcKdh9p08xCOeRNbaWScEPOVivRg9LTLS9&#10;8xfdtr4SIYRdggpq77tESlfWZNBNbEccuJPtDfoA+0rqHu8h3LRyFkVzabDh0FBjR681lZft1Shw&#10;n/mu4FP2/PGeFW/pcX8+5LxR6nE8vCxAeBr8v/jPnWkFszjMD2fC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5+dPEAAAA3AAAAA8AAAAAAAAAAAAAAAAAmAIAAGRycy9k&#10;b3ducmV2LnhtbFBLBQYAAAAABAAEAPUAAACJAwAAAAA=&#10;" path="m-1,nfc11929,,21600,9670,21600,21600em-1,nsc11929,,21600,9670,21600,21600l,21600,-1,xe" filled="f">
                    <v:path arrowok="t" o:extrusionok="f" o:connecttype="custom" o:connectlocs="0,0;835,361;0,361" o:connectangles="0,0,0"/>
                  </v:shape>
                  <v:shape id="Arc 1543" o:spid="_x0000_s1216" style="position:absolute;left:3780;top:10431;width:900;height:361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6iRcMA&#10;AADcAAAADwAAAGRycy9kb3ducmV2LnhtbESPQWuDQBSE74H+h+UVeourFoJYNyG0puQUqM2hx4f7&#10;qhL3rbhbo/8+Gwj0OMzMN0yxm00vJhpdZ1lBEsUgiGurO24UnL8P6wyE88gae8ukYCEHu+3TqsBc&#10;2yt/0VT5RgQIuxwVtN4PuZSubsmgi+xAHLxfOxr0QY6N1CNeA9z0Mo3jjTTYcVhocaD3lupL9WcU&#10;VIl7/eTToUynvhzkz1LWH+as1MvzvH8D4Wn2/+FH+6gVpFkC9zPh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6iRcMAAADcAAAADwAAAAAAAAAAAAAAAACYAgAAZHJzL2Rv&#10;d25yZXYueG1sUEsFBgAAAAAEAAQA9QAAAIgDAAAAAA==&#10;" path="m-1,nfc11929,,21600,9670,21600,21600em-1,nsc11929,,21600,9670,21600,21600l,21600,-1,xe" filled="f">
                    <v:stroke startarrow="open"/>
                    <v:path arrowok="t" o:extrusionok="f" o:connecttype="custom" o:connectlocs="0,0;900,361;0,361" o:connectangles="0,0,0"/>
                  </v:shape>
                </v:group>
                <v:line id="Line 2293" o:spid="_x0000_s1217" style="position:absolute;visibility:visible;mso-wrap-style:square" from="3960,10980" to="468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gJ8QAAADcAAAADwAAAGRycy9kb3ducmV2LnhtbESP0WrCQBRE3wv+w3IFX4puDLRqdBUR&#10;BOmDUPUDrtlrspi9G7NrTPv1bqHg4zAzZ5jFqrOVaKnxxrGC8SgBQZw7bbhQcDpuh1MQPiBrrByT&#10;gh/ysFr23haYaffgb2oPoRARwj5DBWUIdSalz0uy6EeuJo7exTUWQ5RNIXWDjwi3lUyT5FNaNBwX&#10;SqxpU1J+Pdytgg9zu00u933Vrr9wdra/7+YsSalBv1vPQQTqwiv8395pBek0hb8z8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aAnxAAAANw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</w:p>
    <w:p w:rsidR="00796DB5" w:rsidRDefault="00796DB5" w:rsidP="00796DB5"/>
    <w:p w:rsidR="00796DB5" w:rsidRDefault="00796DB5" w:rsidP="00796DB5"/>
    <w:p w:rsidR="00796DB5" w:rsidRDefault="00796DB5" w:rsidP="00796DB5"/>
    <w:p w:rsidR="00796DB5" w:rsidRDefault="00796DB5" w:rsidP="00796DB5">
      <w:r>
        <w:t>/4</w: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37160</wp:posOffset>
                </wp:positionV>
                <wp:extent cx="342900" cy="342900"/>
                <wp:effectExtent l="0" t="3810" r="0" b="0"/>
                <wp:wrapNone/>
                <wp:docPr id="259" name="Text Box 2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d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68" o:spid="_x0000_s1218" type="#_x0000_t202" style="position:absolute;margin-left:225pt;margin-top:10.8pt;width:27pt;height:27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gvbuQIAAMU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" filled="f" stroked="f">
                <v:textbox>
                  <w:txbxContent>
                    <w:p w:rsidR="0072669A" w:rsidRDefault="0072669A" w:rsidP="0072669A">
                      <w:r>
                        <w:t>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0480</wp:posOffset>
                </wp:positionV>
                <wp:extent cx="1635760" cy="1501775"/>
                <wp:effectExtent l="0" t="1905" r="2540" b="1270"/>
                <wp:wrapNone/>
                <wp:docPr id="253" name="Group 2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5760" cy="1501775"/>
                          <a:chOff x="1440" y="3204"/>
                          <a:chExt cx="2576" cy="2365"/>
                        </a:xfrm>
                      </wpg:grpSpPr>
                      <pic:pic xmlns:pic="http://schemas.openxmlformats.org/drawingml/2006/picture">
                        <pic:nvPicPr>
                          <pic:cNvPr id="254" name="Picture 2298" descr="eletric_fiel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" y="3204"/>
                            <a:ext cx="2576" cy="2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55" name="Group 2296"/>
                        <wpg:cNvGrpSpPr>
                          <a:grpSpLocks/>
                        </wpg:cNvGrpSpPr>
                        <wpg:grpSpPr bwMode="auto">
                          <a:xfrm>
                            <a:off x="1980" y="3600"/>
                            <a:ext cx="1440" cy="1260"/>
                            <a:chOff x="3780" y="12516"/>
                            <a:chExt cx="1440" cy="1260"/>
                          </a:xfrm>
                        </wpg:grpSpPr>
                        <wps:wsp>
                          <wps:cNvPr id="256" name="Text Box 1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0" y="1323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Text Box 15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1341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Text Box 15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0" y="12516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E2745" w:rsidRDefault="004E2745" w:rsidP="004E2745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0" o:spid="_x0000_s1219" style="position:absolute;margin-left:63pt;margin-top:2.4pt;width:128.8pt;height:118.25pt;z-index:251659776" coordorigin="1440,3204" coordsize="2576,2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298" o:spid="_x0000_s1220" type="#_x0000_t75" alt="eletric_field" style="position:absolute;left:1440;top:3204;width:2576;height:23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SEOXHAAAA3AAAAA8AAABkcnMvZG93bnJldi54bWxEj0FLAzEUhO+C/yE8wYu0iUVL2TYttUWR&#10;4qF2S+nxuXnuLt28LEncXf+9EQSPw8x8wyxWg21ERz7UjjXcjxUI4sKZmksNx/x5NAMRIrLBxjFp&#10;+KYAq+X11QIz43p+p+4QS5EgHDLUUMXYZlKGoiKLYexa4uR9Om8xJulLaTz2CW4bOVFqKi3WnBYq&#10;bGlTUXE5fFkNe0V5+3K667bnfb576nf+bao+tL69GdZzEJGG+B/+a78aDZPHB/g9k46AXP4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HwSEOXHAAAA3AAAAA8AAAAAAAAAAAAA&#10;AAAAnwIAAGRycy9kb3ducmV2LnhtbFBLBQYAAAAABAAEAPcAAACTAwAAAAA=&#10;">
                  <v:imagedata r:id="rId8" o:title="eletric_field"/>
                </v:shape>
                <v:group id="Group 2296" o:spid="_x0000_s1221" style="position:absolute;left:1980;top:3600;width:1440;height:1260" coordorigin="3780,12516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 id="Text Box 1549" o:spid="_x0000_s1222" type="#_x0000_t202" style="position:absolute;left:3780;top:1323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88n8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sFkGsP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rzyfwgAAANwAAAAPAAAAAAAAAAAAAAAAAJgCAABkcnMvZG93&#10;bnJldi54bWxQSwUGAAAAAAQABAD1AAAAhwMAAAAA&#10;" stroked="f">
                    <v:textbox>
                      <w:txbxContent>
                        <w:p w:rsidR="004E2745" w:rsidRDefault="004E2745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1550" o:spid="_x0000_s1223" type="#_x0000_t202" style="position:absolute;left:4680;top:1341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OZBM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8TSG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OZBMMAAADcAAAADwAAAAAAAAAAAAAAAACYAgAAZHJzL2Rv&#10;d25yZXYueG1sUEsFBgAAAAAEAAQA9QAAAIgDAAAAAA==&#10;" stroked="f">
                    <v:textbox>
                      <w:txbxContent>
                        <w:p w:rsidR="004E2745" w:rsidRDefault="004E2745" w:rsidP="004E2745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1551" o:spid="_x0000_s1224" type="#_x0000_t202" style="position:absolute;left:4320;top:1251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Nd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J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XwNdr0AAADcAAAADwAAAAAAAAAAAAAAAACYAgAAZHJzL2Rvd25yZXYu&#10;eG1sUEsFBgAAAAAEAAQA9QAAAIIDAAAAAA==&#10;" stroked="f">
                    <v:textbox>
                      <w:txbxContent>
                        <w:p w:rsidR="004E2745" w:rsidRDefault="004E2745" w:rsidP="004E2745">
                          <w: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06680</wp:posOffset>
                </wp:positionV>
                <wp:extent cx="228600" cy="342900"/>
                <wp:effectExtent l="19050" t="11430" r="9525" b="74295"/>
                <wp:wrapNone/>
                <wp:docPr id="252" name="Arc 1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D7A14" id="Arc 1643" o:spid="_x0000_s1026" style="position:absolute;margin-left:315pt;margin-top:8.4pt;width:18pt;height:27pt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151765" cy="342900"/>
                <wp:effectExtent l="10160" t="7620" r="57150" b="49530"/>
                <wp:wrapNone/>
                <wp:docPr id="251" name="Arc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51765" cy="342900"/>
                        </a:xfrm>
                        <a:custGeom>
                          <a:avLst/>
                          <a:gdLst>
                            <a:gd name="G0" fmla="+- 5520 0 0"/>
                            <a:gd name="G1" fmla="+- 21600 0 0"/>
                            <a:gd name="G2" fmla="+- 21600 0 0"/>
                            <a:gd name="T0" fmla="*/ 0 w 27120"/>
                            <a:gd name="T1" fmla="*/ 717 h 21600"/>
                            <a:gd name="T2" fmla="*/ 27120 w 27120"/>
                            <a:gd name="T3" fmla="*/ 21600 h 21600"/>
                            <a:gd name="T4" fmla="*/ 5520 w 2712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7120" h="21600" fill="none" extrusionOk="0">
                              <a:moveTo>
                                <a:pt x="0" y="717"/>
                              </a:moveTo>
                              <a:cubicBezTo>
                                <a:pt x="1801" y="241"/>
                                <a:pt x="3656" y="-1"/>
                                <a:pt x="5520" y="0"/>
                              </a:cubicBezTo>
                              <a:cubicBezTo>
                                <a:pt x="17449" y="0"/>
                                <a:pt x="27120" y="9670"/>
                                <a:pt x="27120" y="21600"/>
                              </a:cubicBezTo>
                            </a:path>
                            <a:path w="27120" h="21600" stroke="0" extrusionOk="0">
                              <a:moveTo>
                                <a:pt x="0" y="717"/>
                              </a:moveTo>
                              <a:cubicBezTo>
                                <a:pt x="1801" y="241"/>
                                <a:pt x="3656" y="-1"/>
                                <a:pt x="5520" y="0"/>
                              </a:cubicBezTo>
                              <a:cubicBezTo>
                                <a:pt x="17449" y="0"/>
                                <a:pt x="27120" y="9670"/>
                                <a:pt x="27120" y="21600"/>
                              </a:cubicBezTo>
                              <a:lnTo>
                                <a:pt x="552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40D8D7" id="Arc 1660" o:spid="_x0000_s1026" style="position:absolute;margin-left:357.05pt;margin-top:6.6pt;width:11.95pt;height:27pt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712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" path="m,717nfc1801,241,3656,-1,5520,,17449,,27120,9670,27120,21600em,717nsc1801,241,3656,-1,5520,,17449,,27120,9670,27120,21600r-21600,l,717xe" filled="f">
                <v:stroke startarrow="open"/>
                <v:path arrowok="t" o:extrusionok="f" o:connecttype="custom" o:connectlocs="0,11382;151765,342900;3089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91440</wp:posOffset>
                </wp:positionV>
                <wp:extent cx="190500" cy="346710"/>
                <wp:effectExtent l="9525" t="5715" r="19050" b="76200"/>
                <wp:wrapNone/>
                <wp:docPr id="250" name="Arc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90500" cy="34671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D36F2B" id="Arc 1659" o:spid="_x0000_s1026" style="position:absolute;margin-left:351pt;margin-top:7.2pt;width:15pt;height:27.3pt;flip:x 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" path="m-1,nfc11929,,21600,9670,21600,21600em-1,nsc11929,,21600,9670,21600,21600l,21600,-1,xe" filled="f">
                <v:stroke startarrow="open"/>
                <v:path arrowok="t" o:extrusionok="f" o:connecttype="custom" o:connectlocs="0,0;190500,346710;0,34671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88265</wp:posOffset>
                </wp:positionV>
                <wp:extent cx="269875" cy="342900"/>
                <wp:effectExtent l="19050" t="12065" r="6350" b="73660"/>
                <wp:wrapNone/>
                <wp:docPr id="249" name="Arc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269875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96D805" id="Arc 1647" o:spid="_x0000_s1026" style="position:absolute;margin-left:321pt;margin-top:6.95pt;width:21.25pt;height:27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" path="m-1,nfc11929,,21600,9670,21600,21600em-1,nsc11929,,21600,9670,21600,21600l,21600,-1,xe" filled="f">
                <v:stroke startarrow="open"/>
                <v:path arrowok="t" o:extrusionok="f" o:connecttype="custom" o:connectlocs="0,0;269875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3820</wp:posOffset>
                </wp:positionV>
                <wp:extent cx="342900" cy="342900"/>
                <wp:effectExtent l="0" t="0" r="0" b="1905"/>
                <wp:wrapNone/>
                <wp:docPr id="248" name="Text Box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Default="0072669A" w:rsidP="0072669A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7" o:spid="_x0000_s1225" type="#_x0000_t202" style="position:absolute;margin-left:36pt;margin-top:6.6pt;width:27pt;height:27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TtjuAIAAMU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" filled="f" stroked="f">
                <v:textbox>
                  <w:txbxContent>
                    <w:p w:rsidR="0072669A" w:rsidRDefault="0072669A" w:rsidP="0072669A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22860</wp:posOffset>
                </wp:positionV>
                <wp:extent cx="342900" cy="228600"/>
                <wp:effectExtent l="0" t="3810" r="0" b="0"/>
                <wp:wrapNone/>
                <wp:docPr id="247" name="Text Box 2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Pr="006E2761" w:rsidRDefault="006E2761" w:rsidP="0072669A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3" o:spid="_x0000_s1226" type="#_x0000_t202" style="position:absolute;margin-left:306pt;margin-top:1.8pt;width:27pt;height:1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" filled="f" stroked="f">
                <v:textbox inset=",0,,0">
                  <w:txbxContent>
                    <w:p w:rsidR="0072669A" w:rsidRPr="006E2761" w:rsidRDefault="006E2761" w:rsidP="0072669A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22860</wp:posOffset>
                </wp:positionV>
                <wp:extent cx="342900" cy="228600"/>
                <wp:effectExtent l="0" t="3810" r="0" b="0"/>
                <wp:wrapNone/>
                <wp:docPr id="246" name="Text Box 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669A" w:rsidRPr="006E2761" w:rsidRDefault="006E2761" w:rsidP="0072669A">
                            <w:pPr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02" o:spid="_x0000_s1227" type="#_x0000_t202" style="position:absolute;margin-left:351pt;margin-top:1.8pt;width:27pt;height:18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" filled="f" stroked="f">
                <v:textbox inset=",0,,0">
                  <w:txbxContent>
                    <w:p w:rsidR="0072669A" w:rsidRPr="006E2761" w:rsidRDefault="006E2761" w:rsidP="0072669A">
                      <w:pPr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137160</wp:posOffset>
                </wp:positionV>
                <wp:extent cx="571500" cy="433705"/>
                <wp:effectExtent l="9525" t="13335" r="9525" b="635"/>
                <wp:wrapNone/>
                <wp:docPr id="224" name="Group 16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33705"/>
                          <a:chOff x="3" y="-1"/>
                          <a:chExt cx="19997" cy="20001"/>
                        </a:xfrm>
                      </wpg:grpSpPr>
                      <wps:wsp>
                        <wps:cNvPr id="225" name="Rectangle 1612"/>
                        <wps:cNvSpPr>
                          <a:spLocks noChangeArrowheads="1"/>
                        </wps:cNvSpPr>
                        <wps:spPr bwMode="auto">
                          <a:xfrm>
                            <a:off x="16919" y="17023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6" name="Rectangle 1613"/>
                        <wps:cNvSpPr>
                          <a:spLocks noChangeArrowheads="1"/>
                        </wps:cNvSpPr>
                        <wps:spPr bwMode="auto">
                          <a:xfrm>
                            <a:off x="3" y="17151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7" name="Oval 1614"/>
                        <wps:cNvSpPr>
                          <a:spLocks noChangeArrowheads="1"/>
                        </wps:cNvSpPr>
                        <wps:spPr bwMode="auto">
                          <a:xfrm>
                            <a:off x="3079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1615"/>
                        <wps:cNvSpPr>
                          <a:spLocks noChangeArrowheads="1"/>
                        </wps:cNvSpPr>
                        <wps:spPr bwMode="auto">
                          <a:xfrm>
                            <a:off x="16919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1616"/>
                        <wps:cNvSpPr>
                          <a:spLocks noChangeArrowheads="1"/>
                        </wps:cNvSpPr>
                        <wps:spPr bwMode="auto">
                          <a:xfrm>
                            <a:off x="13843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Oval 1617"/>
                        <wps:cNvSpPr>
                          <a:spLocks noChangeArrowheads="1"/>
                        </wps:cNvSpPr>
                        <wps:spPr bwMode="auto">
                          <a:xfrm>
                            <a:off x="10768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Oval 1618"/>
                        <wps:cNvSpPr>
                          <a:spLocks noChangeArrowheads="1"/>
                        </wps:cNvSpPr>
                        <wps:spPr bwMode="auto">
                          <a:xfrm>
                            <a:off x="7692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Oval 1619"/>
                        <wps:cNvSpPr>
                          <a:spLocks noChangeArrowheads="1"/>
                        </wps:cNvSpPr>
                        <wps:spPr bwMode="auto">
                          <a:xfrm>
                            <a:off x="4616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Oval 1620"/>
                        <wps:cNvSpPr>
                          <a:spLocks noChangeArrowheads="1"/>
                        </wps:cNvSpPr>
                        <wps:spPr bwMode="auto">
                          <a:xfrm>
                            <a:off x="15381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Oval 1621"/>
                        <wps:cNvSpPr>
                          <a:spLocks noChangeArrowheads="1"/>
                        </wps:cNvSpPr>
                        <wps:spPr bwMode="auto">
                          <a:xfrm>
                            <a:off x="12306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1622"/>
                        <wps:cNvSpPr>
                          <a:spLocks noChangeArrowheads="1"/>
                        </wps:cNvSpPr>
                        <wps:spPr bwMode="auto">
                          <a:xfrm>
                            <a:off x="9230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Oval 1623"/>
                        <wps:cNvSpPr>
                          <a:spLocks noChangeArrowheads="1"/>
                        </wps:cNvSpPr>
                        <wps:spPr bwMode="auto">
                          <a:xfrm>
                            <a:off x="6154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Oval 1624"/>
                        <wps:cNvSpPr>
                          <a:spLocks noChangeArrowheads="1"/>
                        </wps:cNvSpPr>
                        <wps:spPr bwMode="auto">
                          <a:xfrm>
                            <a:off x="1541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3" y="2838"/>
                            <a:ext cx="19997" cy="5688"/>
                          </a:xfrm>
                          <a:prstGeom prst="rect">
                            <a:avLst/>
                          </a:prstGeom>
                          <a:solidFill>
                            <a:srgbClr val="E5E5E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1626"/>
                        <wps:cNvCnPr/>
                        <wps:spPr bwMode="auto">
                          <a:xfrm>
                            <a:off x="1541" y="2838"/>
                            <a:ext cx="5" cy="142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0" name="Line 1627"/>
                        <wps:cNvCnPr/>
                        <wps:spPr bwMode="auto">
                          <a:xfrm flipV="1">
                            <a:off x="7692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1" name="Line 1628"/>
                        <wps:cNvCnPr/>
                        <wps:spPr bwMode="auto">
                          <a:xfrm>
                            <a:off x="4616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2" name="Line 1629"/>
                        <wps:cNvCnPr/>
                        <wps:spPr bwMode="auto">
                          <a:xfrm flipV="1">
                            <a:off x="10768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3" name="Line 1630"/>
                        <wps:cNvCnPr/>
                        <wps:spPr bwMode="auto">
                          <a:xfrm flipV="1">
                            <a:off x="13843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4" name="Line 1631"/>
                        <wps:cNvCnPr/>
                        <wps:spPr bwMode="auto">
                          <a:xfrm flipV="1">
                            <a:off x="16919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5" name="Line 1632"/>
                        <wps:cNvCnPr/>
                        <wps:spPr bwMode="auto">
                          <a:xfrm>
                            <a:off x="18457" y="8516"/>
                            <a:ext cx="5" cy="8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1" o:spid="_x0000_s1228" style="position:absolute;margin-left:369pt;margin-top:10.8pt;width:45pt;height:34.15pt;z-index:251662848" coordorigin="3,-1" coordsize="19997,2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">
                <v:rect id="Rectangle 1612" o:spid="_x0000_s1229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NhCMYA&#10;AADcAAAADwAAAGRycy9kb3ducmV2LnhtbESP0WoCMRRE3wv9h3ALvhTNdsFWVqMUi1qEUqp+wCW5&#10;7q7d3CxJVle/vikU+jjMzBlmtuhtI87kQ+1YwdMoA0Gsnam5VHDYr4YTECEiG2wck4IrBVjM7+9m&#10;WBh34S8672IpEoRDgQqqGNtCyqArshhGriVO3tF5izFJX0rj8ZLgtpF5lj1LizWnhQpbWlakv3ed&#10;VfBI29ub9h+HZbd66dbbz42+njZKDR761ymISH38D/+1342CPB/D75l0BOT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/NhCM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rect id="Rectangle 1613" o:spid="_x0000_s1230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/f8cA&#10;AADcAAAADwAAAGRycy9kb3ducmV2LnhtbESP3WoCMRSE7wt9h3AKvSma7V6orEYpFmsRRPx5gENy&#10;3F27OVmSrK59+qZQ6OUwM98ws0VvG3ElH2rHCl6HGQhi7UzNpYLTcTWYgAgR2WDjmBTcKcBi/vgw&#10;w8K4G+/peoilSBAOBSqoYmwLKYOuyGIYupY4eWfnLcYkfSmNx1uC20bmWTaSFmtOCxW2tKxIfx06&#10;q+CFNt/v2m9Py2417j42u7W+X9ZKPT/1b1MQkfr4H/5rfxoFeT6C3zPpCMj5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h/3/HAAAA3AAAAA8AAAAAAAAAAAAAAAAAmAIAAGRy&#10;cy9kb3ducmV2LnhtbFBLBQYAAAAABAAEAPUAAACMAwAAAAA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oval id="Oval 1614" o:spid="_x0000_s1231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ET5cYA&#10;AADcAAAADwAAAGRycy9kb3ducmV2LnhtbESPQWvCQBSE7wX/w/KEXkrdGEFLdBURxXqwUC0Fb8/s&#10;M4lm38bsVuO/7wqCx2FmvmFGk8aU4kK1Kywr6HYiEMSp1QVnCn62i/cPEM4jaywtk4IbOZiMWy8j&#10;TLS98jddNj4TAcIuQQW591UipUtzMug6tiIO3sHWBn2QdSZ1jdcAN6WMo6gvDRYcFnKsaJZTetr8&#10;GQU7sz/+bpf99by3Tw90prdstfxS6rXdTIcgPDX+GX60P7WCOB7A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EET5cYAAADcAAAADwAAAAAAAAAAAAAAAACYAgAAZHJz&#10;L2Rvd25yZXYueG1sUEsFBgAAAAAEAAQA9QAAAIsDAAAAAA==&#10;" filled="f" strokeweight="1pt"/>
                <v:oval id="Oval 1615" o:spid="_x0000_s1232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6Hl8UA&#10;AADcAAAADwAAAGRycy9kb3ducmV2LnhtbERPy2rCQBTdF/oPwy10U+qkEURiRpHSYl1Y8EHB3U3m&#10;msRm7qSZMYl/7ywKLg/nnS4GU4uOWldZVvA2ikAQ51ZXXCg47D9fpyCcR9ZYWyYFV3KwmD8+pJho&#10;2/OWup0vRAhhl6CC0vsmkdLlJRl0I9sQB+5kW4M+wLaQusU+hJtaxlE0kQYrDg0lNvReUv67uxgF&#10;R5Odf/aryeZjnOUn+qOXYr36Vur5aVjOQHga/F387/7SCuI4rA1nw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3oeXxQAAANwAAAAPAAAAAAAAAAAAAAAAAJgCAABkcnMv&#10;ZG93bnJldi54bWxQSwUGAAAAAAQABAD1AAAAigMAAAAA&#10;" filled="f" strokeweight="1pt"/>
                <v:oval id="Oval 1616" o:spid="_x0000_s1233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IiDMYA&#10;AADcAAAADwAAAGRycy9kb3ducmV2LnhtbESPQWvCQBSE7wX/w/KEXkrdGEFsdBURxXqwUC0Fb8/s&#10;M4lm38bsVuO/7wqCx2FmvmFGk8aU4kK1Kywr6HYiEMSp1QVnCn62i/cBCOeRNZaWScGNHEzGrZcR&#10;Jtpe+ZsuG5+JAGGXoILc+yqR0qU5GXQdWxEH72Brgz7IOpO6xmuAm1LGUdSXBgsOCzlWNMspPW3+&#10;jIKd2R9/t8v+et7bpwc601u2Wn4p9dpupkMQnhr/DD/an1pBHH/A/Uw4AnL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IiDMYAAADcAAAADwAAAAAAAAAAAAAAAACYAgAAZHJz&#10;L2Rvd25yZXYueG1sUEsFBgAAAAAEAAQA9QAAAIsDAAAAAA==&#10;" filled="f" strokeweight="1pt"/>
                <v:oval id="Oval 1617" o:spid="_x0000_s1234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EdTMMA&#10;AADcAAAADwAAAGRycy9kb3ducmV2LnhtbERPTYvCMBC9C/6HMIIXWVMVRLpGkWVFPShoF8Hb2Ixt&#10;12ZSm6jdf785CB4f73s6b0wpHlS7wrKCQT8CQZxaXXCm4CdZfkxAOI+ssbRMCv7IwXzWbk0x1vbJ&#10;e3ocfCZCCLsYFeTeV7GULs3JoOvbijhwF1sb9AHWmdQ1PkO4KeUwisbSYMGhIceKvnJKr4e7UXAy&#10;599jshpvv0fn9EI36mWb1U6pbqdZfILw1Pi3+OVeawXDUZgfzoQjIG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EdTMMAAADcAAAADwAAAAAAAAAAAAAAAACYAgAAZHJzL2Rv&#10;d25yZXYueG1sUEsFBgAAAAAEAAQA9QAAAIgDAAAAAA==&#10;" filled="f" strokeweight="1pt"/>
                <v:oval id="Oval 1618" o:spid="_x0000_s1235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2418YA&#10;AADcAAAADwAAAGRycy9kb3ducmV2LnhtbESPT4vCMBTE78J+h/AEL6KpCrJ0jSKiqAcF/7Cwt2fz&#10;bLvbvNQmav32RhD2OMzMb5jRpDaFuFHlcssKet0IBHFidc6pguNh0fkE4TyyxsIyKXiQg8n4ozHC&#10;WNs77+i296kIEHYxKsi8L2MpXZKRQde1JXHwzrYy6IOsUqkrvAe4KWQ/iobSYM5hIcOSZhklf/ur&#10;UfBjTr/fh+VwMx+ckjNdqJ2ul1ulWs16+gXCU+3/w+/2SivoD3rwOhOOgBw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2418YAAADcAAAADwAAAAAAAAAAAAAAAACYAgAAZHJz&#10;L2Rvd25yZXYueG1sUEsFBgAAAAAEAAQA9QAAAIsDAAAAAA==&#10;" filled="f" strokeweight="1pt"/>
                <v:oval id="Oval 1619" o:spid="_x0000_s1236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8moMYA&#10;AADcAAAADwAAAGRycy9kb3ducmV2LnhtbESPQWvCQBSE70L/w/IKXkQ3RpASXaWIRT0oVIvg7Zl9&#10;JqnZt2l21fjvXUHocZiZb5jxtDGluFLtCssK+r0IBHFqdcGZgp/dV/cDhPPIGkvLpOBODqaTt9YY&#10;E21v/E3Xrc9EgLBLUEHufZVI6dKcDLqerYiDd7K1QR9knUld4y3ATSnjKBpKgwWHhRwrmuWUnrcX&#10;o+Bgjr/73WK4ng+O6Yn+qJOtFhul2u/N5wiEp8b/h1/tpVYQD2J4nglHQE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e8moMYAAADcAAAADwAAAAAAAAAAAAAAAACYAgAAZHJz&#10;L2Rvd25yZXYueG1sUEsFBgAAAAAEAAQA9QAAAIsDAAAAAA==&#10;" filled="f" strokeweight="1pt"/>
                <v:oval id="Oval 1620" o:spid="_x0000_s1237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ODO8cA&#10;AADcAAAADwAAAGRycy9kb3ducmV2LnhtbESPT2vCQBTE74LfYXlCL1I3NSAlzSpFWqyHCppS6O2Z&#10;fflTs2/T7Krpt3cFweMwM79h0kVvGnGiztWWFTxNIhDEudU1lwq+svfHZxDOI2tsLJOCf3KwmA8H&#10;KSbannlLp50vRYCwS1BB5X2bSOnyigy6iW2Jg1fYzqAPsiul7vAc4KaR0yiaSYM1h4UKW1pWlB92&#10;R6Pgx+x/v7PV7PMt3ucF/dG4XK82Sj2M+tcXEJ56fw/f2h9awTSO4X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KjgzvHAAAA3AAAAA8AAAAAAAAAAAAAAAAAmAIAAGRy&#10;cy9kb3ducmV2LnhtbFBLBQYAAAAABAAEAPUAAACMAwAAAAA=&#10;" filled="f" strokeweight="1pt"/>
                <v:oval id="Oval 1621" o:spid="_x0000_s1238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obT8YA&#10;AADcAAAADwAAAGRycy9kb3ducmV2LnhtbESPQWvCQBSE74L/YXmCF6mbqohEVylFUQ8Kain09sw+&#10;k9js25jdavz3XUHwOMzMN8xkVptCXKlyuWUF790IBHFidc6pgq/D4m0EwnlkjYVlUnAnB7NpszHB&#10;WNsb7+i696kIEHYxKsi8L2MpXZKRQde1JXHwTrYy6IOsUqkrvAW4KWQviobSYM5hIcOSPjNKfvd/&#10;RsGPOZ6/D8vhZt4/Jie6UCddL7dKtVv1xxiEp9q/ws/2Sivo9Qf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UobT8YAAADcAAAADwAAAAAAAAAAAAAAAACYAgAAZHJz&#10;L2Rvd25yZXYueG1sUEsFBgAAAAAEAAQA9QAAAIsDAAAAAA==&#10;" filled="f" strokeweight="1pt"/>
                <v:oval id="Oval 1622" o:spid="_x0000_s1239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a+1MYA&#10;AADcAAAADwAAAGRycy9kb3ducmV2LnhtbESPQWvCQBSE74L/YXmCF6mbKopEVylFUQ8Kain09sw+&#10;k9js25jdavz3XUHwOMzMN8xkVptCXKlyuWUF790IBHFidc6pgq/D4m0EwnlkjYVlUnAnB7NpszHB&#10;WNsb7+i696kIEHYxKsi8L2MpXZKRQde1JXHwTrYy6IOsUqkrvAW4KWQviobSYM5hIcOSPjNKfvd/&#10;RsGPOZ6/D8vhZt4/Jie6UCddL7dKtVv1xxiEp9q/ws/2Sivo9QfwOBOOgJ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a+1MYAAADcAAAADwAAAAAAAAAAAAAAAACYAgAAZHJz&#10;L2Rvd25yZXYueG1sUEsFBgAAAAAEAAQA9QAAAIsDAAAAAA==&#10;" filled="f" strokeweight="1pt"/>
                <v:oval id="Oval 1623" o:spid="_x0000_s1240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Qgo8YA&#10;AADcAAAADwAAAGRycy9kb3ducmV2LnhtbESPT2vCQBTE7wW/w/KEXopuVAgSXUVEsT1Y8A+Ct2f2&#10;mUSzb2N2q/HbdwsFj8PM/IYZTxtTijvVrrCsoNeNQBCnVhecKdjvlp0hCOeRNZaWScGTHEwnrbcx&#10;Jto+eEP3rc9EgLBLUEHufZVI6dKcDLqurYiDd7a1QR9knUld4yPATSn7URRLgwWHhRwrmueUXrc/&#10;RsHRnC6H3SpeLwan9Ew3+si+Vt9Kvbeb2QiEp8a/wv/tT62gP4jh70w4AnL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Qgo8YAAADcAAAADwAAAAAAAAAAAAAAAACYAgAAZHJz&#10;L2Rvd25yZXYueG1sUEsFBgAAAAAEAAQA9QAAAIsDAAAAAA==&#10;" filled="f" strokeweight="1pt"/>
                <v:oval id="Oval 1624" o:spid="_x0000_s1241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iFOMcA&#10;AADcAAAADwAAAGRycy9kb3ducmV2LnhtbESPS2sCQRCE7wH/w9BCLkFno6Cy7ighGEwOCj4QvLU7&#10;vQ+z07PuTHTz7zMBwWNRVV9Rybw1lbhS40rLCl77EQji1OqScwX73UdvAsJ5ZI2VZVLwSw7ms85T&#10;grG2N97QdetzESDsYlRQeF/HUrq0IIOub2vi4GW2MeiDbHKpG7wFuKnkIIpG0mDJYaHAmt4LSr+3&#10;P0bB0ZzOh91ytFoMT2lGF3rJv5ZrpZ677dsUhKfWP8L39qdWMBiO4f9MO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2YhTjHAAAA3AAAAA8AAAAAAAAAAAAAAAAAmAIAAGRy&#10;cy9kb3ducmV2LnhtbFBLBQYAAAAABAAEAPUAAACMAwAAAAA=&#10;" filled="f" strokeweight="1pt"/>
                <v:rect id="Rectangle 1625" o:spid="_x0000_s1242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i0sMA&#10;AADcAAAADwAAAGRycy9kb3ducmV2LnhtbERPz2vCMBS+D/Y/hDfwIjNVYYxqlE0UxIPMTgbeHs1r&#10;U2xeahO1+tebg7Djx/d7Ou9sLS7U+sqxguEgAUGcO11xqWD/u3r/BOEDssbaMSm4kYf57PVliql2&#10;V97RJQuliCHsU1RgQmhSKX1uyKIfuIY4coVrLYYI21LqFq8x3NZylCQf0mLFscFgQwtD+TE7WwUn&#10;3f/7+T6YqmiyOxab7b47LhOlem/d1wREoC78i5/utVYwGse18Uw8An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+i0sMAAADcAAAADwAAAAAAAAAAAAAAAACYAgAAZHJzL2Rv&#10;d25yZXYueG1sUEsFBgAAAAAEAAQA9QAAAIgDAAAAAA==&#10;" fillcolor="#e5e5e5" strokeweight="1pt"/>
                <v:line id="Line 1626" o:spid="_x0000_s1243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acbcYAAADcAAAADwAAAGRycy9kb3ducmV2LnhtbESPQWvCQBSE74X+h+UVvNVNI0gbXUMp&#10;GEQUUVvo8Zl9TdJm38bsauK/d4WCx2FmvmGmaW9qcabWVZYVvAwjEMS51RUXCj738+dXEM4ja6wt&#10;k4ILOUhnjw9TTLTteEvnnS9EgLBLUEHpfZNI6fKSDLqhbYiD92Nbgz7ItpC6xS7ATS3jKBpLgxWH&#10;hRIb+igp/9udjIJD3610ttfryzI7rse/m8VX7L+VGjz17xMQnnp/D/+3F1pBPHqD25lw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WnG3GAAAA3AAAAA8AAAAAAAAA&#10;AAAAAAAAoQIAAGRycy9kb3ducmV2LnhtbFBLBQYAAAAABAAEAPkAAACUAwAAAAA=&#10;" strokeweight="1pt">
                  <v:stroke startarrowlength="long" endarrowlength="long"/>
                </v:line>
                <v:line id="Line 1627" o:spid="_x0000_s1244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Mm7sEAAADcAAAADwAAAGRycy9kb3ducmV2LnhtbERPy4rCMBTdD/gP4QruxrRFRKpRZhRB&#10;BmbhC1xemmtT2tyUJmqdr58sBJeH816setuIO3W+cqwgHScgiAunKy4VnI7bzxkIH5A1No5JwZM8&#10;rJaDjwXm2j14T/dDKEUMYZ+jAhNCm0vpC0MW/di1xJG7us5iiLArpe7wEcNtI7MkmUqLFccGgy2t&#10;DRX14WYVJNkmnaTfV9P255+/Zlfv68uvUWo07L/mIAL14S1+uXdaQTaJ8+OZeAT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MybuwQAAANwAAAAPAAAAAAAAAAAAAAAA&#10;AKECAABkcnMvZG93bnJldi54bWxQSwUGAAAAAAQABAD5AAAAjwMAAAAA&#10;" strokeweight="1pt">
                  <v:stroke startarrowlength="long" endarrowlength="long"/>
                </v:line>
                <v:line id="Line 1628" o:spid="_x0000_s1245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bjFsUAAADcAAAADwAAAGRycy9kb3ducmV2LnhtbESPQWvCQBSE74L/YXmCN90YipToKkVQ&#10;pChSo+DxNfuapGbfxuxq4r/vFgo9DjPzDTNfdqYSD2pcaVnBZByBIM6sLjlXcErXo1cQziNrrCyT&#10;gic5WC76vTkm2rb8QY+jz0WAsEtQQeF9nUjpsoIMurGtiYP3ZRuDPsgml7rBNsBNJeMomkqDJYeF&#10;AmtaFZRdj3ej4LNrd3qT6v3zfXPbT78P23PsL0oNB93bDISnzv+H/9pbrSB+mcDvmXA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bjFsUAAADcAAAADwAAAAAAAAAA&#10;AAAAAAChAgAAZHJzL2Rvd25yZXYueG1sUEsFBgAAAAAEAAQA+QAAAJMDAAAAAA==&#10;" strokeweight="1pt">
                  <v:stroke startarrowlength="long" endarrowlength="long"/>
                </v:line>
                <v:line id="Line 1629" o:spid="_x0000_s1246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0dAsUAAADcAAAADwAAAGRycy9kb3ducmV2LnhtbESPQWvCQBSE70L/w/IK3nSTIFKim2Ar&#10;ghQ8aFvo8ZF9ZkOyb0N21dRf7xYKPQ4z8w2zLkfbiSsNvnGsIJ0nIIgrpxuuFXx+7GYvIHxA1tg5&#10;JgU/5KEsniZrzLW78ZGup1CLCGGfowITQp9L6StDFv3c9cTRO7vBYohyqKUe8BbhtpNZkiylxYbj&#10;gsGe3gxV7eliFSTZNl2kr2fTj1/v927fHtvvg1Fq+jxuViACjeE//NfeawXZIoPfM/EIy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0dAsUAAADcAAAADwAAAAAAAAAA&#10;AAAAAAChAgAAZHJzL2Rvd25yZXYueG1sUEsFBgAAAAAEAAQA+QAAAJMDAAAAAA==&#10;" strokeweight="1pt">
                  <v:stroke startarrowlength="long" endarrowlength="long"/>
                </v:line>
                <v:line id="Line 1630" o:spid="_x0000_s1247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G4mcUAAADcAAAADwAAAGRycy9kb3ducmV2LnhtbESPT4vCMBTE7wv7HcJb8LamrbJINcr+&#10;QRDBg7oLHh/NsyltXkoTtfrpjbDgcZiZ3zCzRW8bcabOV44VpMMEBHHhdMWlgt/98n0CwgdkjY1j&#10;UnAlD4v568sMc+0uvKXzLpQiQtjnqMCE0OZS+sKQRT90LXH0jq6zGKLsSqk7vES4bWSWJB/SYsVx&#10;wWBL34aKeneyCpLsJx2nX0fT9n/rW7Oqt/VhY5QavPWfUxCB+vAM/7dXWkE2HsHjTD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G4mcUAAADcAAAADwAAAAAAAAAA&#10;AAAAAAChAgAAZHJzL2Rvd25yZXYueG1sUEsFBgAAAAAEAAQA+QAAAJMDAAAAAA==&#10;" strokeweight="1pt">
                  <v:stroke startarrowlength="long" endarrowlength="long"/>
                </v:line>
                <v:line id="Line 1631" o:spid="_x0000_s1248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gg7cUAAADcAAAADwAAAGRycy9kb3ducmV2LnhtbESPQWvCQBSE74L/YXmCN90khFKiq6hF&#10;EKEHbQWPj+wzG5J9G7Jbjf313UKhx2FmvmGW68G24k69rx0rSOcJCOLS6ZorBZ8f+9krCB+QNbaO&#10;ScGTPKxX49ESC+0efKL7OVQiQtgXqMCE0BVS+tKQRT93HXH0bq63GKLsK6l7fES4bWWWJC/SYs1x&#10;wWBHO0Nlc/6yCpLsLc3T7c10w+X43R6aU3N9N0pNJ8NmASLQEP7Df+2DVpDlO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gg7cUAAADcAAAADwAAAAAAAAAA&#10;AAAAAAChAgAAZHJzL2Rvd25yZXYueG1sUEsFBgAAAAAEAAQA+QAAAJMDAAAAAA==&#10;" strokeweight="1pt">
                  <v:stroke startarrowlength="long" endarrowlength="long"/>
                </v:line>
                <v:line id="Line 1632" o:spid="_x0000_s1249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3lFcYAAADcAAAADwAAAGRycy9kb3ducmV2LnhtbESP3WrCQBSE7wXfYTlC73RjqCLRVUSo&#10;SFFK/QEvj9ljEs2eTbNbE9++Wyj0cpiZb5jZojWleFDtCssKhoMIBHFqdcGZguPhrT8B4TyyxtIy&#10;KXiSg8W825lhom3Dn/TY+0wECLsEFeTeV4mULs3JoBvYijh4V1sb9EHWmdQ1NgFuShlH0VgaLDgs&#10;5FjRKqf0vv82Ci5ts9Xrg94939dfu/HtY3OK/Vmpl167nILw1Pr/8F97oxXEryP4PROO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d5RXGAAAA3AAAAA8AAAAAAAAA&#10;AAAAAAAAoQIAAGRycy9kb3ducmV2LnhtbFBLBQYAAAAABAAEAPkAAACUAwAAAAA=&#10;" strokeweight="1pt">
                  <v:stroke startarrowlength="long" endarrowlength="long"/>
                </v:lin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0970</wp:posOffset>
                </wp:positionV>
                <wp:extent cx="685800" cy="433705"/>
                <wp:effectExtent l="9525" t="7620" r="9525" b="0"/>
                <wp:wrapNone/>
                <wp:docPr id="202" name="Group 1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433705"/>
                          <a:chOff x="3" y="-1"/>
                          <a:chExt cx="19997" cy="20001"/>
                        </a:xfrm>
                      </wpg:grpSpPr>
                      <wps:wsp>
                        <wps:cNvPr id="203" name="Rectangle 1590"/>
                        <wps:cNvSpPr>
                          <a:spLocks noChangeArrowheads="1"/>
                        </wps:cNvSpPr>
                        <wps:spPr bwMode="auto">
                          <a:xfrm>
                            <a:off x="16919" y="17023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4" name="Rectangle 1591"/>
                        <wps:cNvSpPr>
                          <a:spLocks noChangeArrowheads="1"/>
                        </wps:cNvSpPr>
                        <wps:spPr bwMode="auto">
                          <a:xfrm>
                            <a:off x="3" y="17151"/>
                            <a:ext cx="3081" cy="28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08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D4477" w:rsidRDefault="00FD4477" w:rsidP="00FD4477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5" name="Oval 1592"/>
                        <wps:cNvSpPr>
                          <a:spLocks noChangeArrowheads="1"/>
                        </wps:cNvSpPr>
                        <wps:spPr bwMode="auto">
                          <a:xfrm>
                            <a:off x="3079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1593"/>
                        <wps:cNvSpPr>
                          <a:spLocks noChangeArrowheads="1"/>
                        </wps:cNvSpPr>
                        <wps:spPr bwMode="auto">
                          <a:xfrm>
                            <a:off x="16919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Oval 1594"/>
                        <wps:cNvSpPr>
                          <a:spLocks noChangeArrowheads="1"/>
                        </wps:cNvSpPr>
                        <wps:spPr bwMode="auto">
                          <a:xfrm>
                            <a:off x="13843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595"/>
                        <wps:cNvSpPr>
                          <a:spLocks noChangeArrowheads="1"/>
                        </wps:cNvSpPr>
                        <wps:spPr bwMode="auto">
                          <a:xfrm>
                            <a:off x="10768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Oval 1596"/>
                        <wps:cNvSpPr>
                          <a:spLocks noChangeArrowheads="1"/>
                        </wps:cNvSpPr>
                        <wps:spPr bwMode="auto">
                          <a:xfrm>
                            <a:off x="7692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Oval 1597"/>
                        <wps:cNvSpPr>
                          <a:spLocks noChangeArrowheads="1"/>
                        </wps:cNvSpPr>
                        <wps:spPr bwMode="auto">
                          <a:xfrm>
                            <a:off x="4616" y="-1"/>
                            <a:ext cx="1544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Oval 1598"/>
                        <wps:cNvSpPr>
                          <a:spLocks noChangeArrowheads="1"/>
                        </wps:cNvSpPr>
                        <wps:spPr bwMode="auto">
                          <a:xfrm>
                            <a:off x="15381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1599"/>
                        <wps:cNvSpPr>
                          <a:spLocks noChangeArrowheads="1"/>
                        </wps:cNvSpPr>
                        <wps:spPr bwMode="auto">
                          <a:xfrm>
                            <a:off x="12306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Oval 1600"/>
                        <wps:cNvSpPr>
                          <a:spLocks noChangeArrowheads="1"/>
                        </wps:cNvSpPr>
                        <wps:spPr bwMode="auto">
                          <a:xfrm>
                            <a:off x="9230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1601"/>
                        <wps:cNvSpPr>
                          <a:spLocks noChangeArrowheads="1"/>
                        </wps:cNvSpPr>
                        <wps:spPr bwMode="auto">
                          <a:xfrm>
                            <a:off x="6154" y="5677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Oval 1602"/>
                        <wps:cNvSpPr>
                          <a:spLocks noChangeArrowheads="1"/>
                        </wps:cNvSpPr>
                        <wps:spPr bwMode="auto">
                          <a:xfrm>
                            <a:off x="1541" y="-1"/>
                            <a:ext cx="1543" cy="568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Rectangle 1603"/>
                        <wps:cNvSpPr>
                          <a:spLocks noChangeArrowheads="1"/>
                        </wps:cNvSpPr>
                        <wps:spPr bwMode="auto">
                          <a:xfrm>
                            <a:off x="3" y="2838"/>
                            <a:ext cx="19997" cy="5688"/>
                          </a:xfrm>
                          <a:prstGeom prst="rect">
                            <a:avLst/>
                          </a:prstGeom>
                          <a:solidFill>
                            <a:srgbClr val="E5E5E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Line 1604"/>
                        <wps:cNvCnPr/>
                        <wps:spPr bwMode="auto">
                          <a:xfrm>
                            <a:off x="1541" y="2838"/>
                            <a:ext cx="5" cy="142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Line 1605"/>
                        <wps:cNvCnPr/>
                        <wps:spPr bwMode="auto">
                          <a:xfrm flipV="1">
                            <a:off x="7692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9" name="Line 1606"/>
                        <wps:cNvCnPr/>
                        <wps:spPr bwMode="auto">
                          <a:xfrm>
                            <a:off x="4616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0" name="Line 1607"/>
                        <wps:cNvCnPr/>
                        <wps:spPr bwMode="auto">
                          <a:xfrm flipV="1">
                            <a:off x="10768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1" name="Line 1608"/>
                        <wps:cNvCnPr/>
                        <wps:spPr bwMode="auto">
                          <a:xfrm flipV="1">
                            <a:off x="13843" y="2838"/>
                            <a:ext cx="6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2" name="Line 1609"/>
                        <wps:cNvCnPr/>
                        <wps:spPr bwMode="auto">
                          <a:xfrm flipV="1">
                            <a:off x="16919" y="2838"/>
                            <a:ext cx="5" cy="568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3" name="Line 1610"/>
                        <wps:cNvCnPr/>
                        <wps:spPr bwMode="auto">
                          <a:xfrm>
                            <a:off x="18457" y="8516"/>
                            <a:ext cx="5" cy="85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89" o:spid="_x0000_s1250" style="position:absolute;margin-left:261pt;margin-top:11.1pt;width:54pt;height:34.15pt;z-index:251661824" coordorigin="3,-1" coordsize="19997,2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">
                <v:rect id="Rectangle 1590" o:spid="_x0000_s1251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MAh8YA&#10;AADcAAAADwAAAGRycy9kb3ducmV2LnhtbESP3WoCMRSE7wu+QziCN6Vma6GWrVHE4g9CKVof4JAc&#10;d1c3J0uS1bVPbwqFXg4z8w0zmXW2FhfyoXKs4HmYgSDWzlRcKDh8L5/eQISIbLB2TApuFGA27T1M&#10;MDfuyju67GMhEoRDjgrKGJtcyqBLshiGriFO3tF5izFJX0jj8ZrgtpajLHuVFitOCyU2tChJn/et&#10;VfBI258P7T8Pi3Y5blfbr7W+ndZKDfrd/B1EpC7+h//aG6NglL3A75l0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MAh8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rect id="Rectangle 1591" o:spid="_x0000_s1252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qY88YA&#10;AADcAAAADwAAAGRycy9kb3ducmV2LnhtbESP3WoCMRSE7wu+QziCN6VmK6WWrVHE4g9CKVof4JAc&#10;d1c3J0uS1bVPbwqFXg4z8w0zmXW2FhfyoXKs4HmYgSDWzlRcKDh8L5/eQISIbLB2TApuFGA27T1M&#10;MDfuyju67GMhEoRDjgrKGJtcyqBLshiGriFO3tF5izFJX0jj8ZrgtpajLHuVFitOCyU2tChJn/et&#10;VfBI258P7T8Pi3Y5blfbr7W+ndZKDfrd/B1EpC7+h//aG6NglL3A75l0BOT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wqY88YAAADcAAAADwAAAAAAAAAAAAAAAACYAgAAZHJz&#10;L2Rvd25yZXYueG1sUEsFBgAAAAAEAAQA9QAAAIsDAAAAAA==&#10;" filled="f" stroked="f" strokeweight="4pt">
                  <v:textbox inset="1pt,1pt,1pt,1pt">
                    <w:txbxContent>
                      <w:p w:rsidR="00FD4477" w:rsidRDefault="00FD4477" w:rsidP="00FD4477"/>
                    </w:txbxContent>
                  </v:textbox>
                </v:rect>
                <v:oval id="Oval 1592" o:spid="_x0000_s1253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p0accA&#10;AADc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BiN4f9MOAJye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qdGnHAAAA3AAAAA8AAAAAAAAAAAAAAAAAmAIAAGRy&#10;cy9kb3ducmV2LnhtbFBLBQYAAAAABAAEAPUAAACMAwAAAAA=&#10;" filled="f" strokeweight="1pt"/>
                <v:oval id="Oval 1593" o:spid="_x0000_s1254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jqHscA&#10;AADcAAAADwAAAGRycy9kb3ducmV2LnhtbESPW2vCQBSE3wX/w3IEX0Q3WgiSZhUpFe1DC14o9O2Y&#10;PbnU7NmYXTX9991CwcdhZr5h0mVnanGj1lWWFUwnEQjizOqKCwXHw3o8B+E8ssbaMin4IQfLRb+X&#10;YqLtnXd02/tCBAi7BBWU3jeJlC4ryaCb2IY4eLltDfog20LqFu8Bbmo5i6JYGqw4LJTY0EtJ2Xl/&#10;NQq+zOn787CJ31+fTllOFxoVb5sPpYaDbvUMwlPnH+H/9lYrmEUx/J0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46h7HAAAA3AAAAA8AAAAAAAAAAAAAAAAAmAIAAGRy&#10;cy9kb3ducmV2LnhtbFBLBQYAAAAABAAEAPUAAACMAwAAAAA=&#10;" filled="f" strokeweight="1pt"/>
                <v:oval id="Oval 1594" o:spid="_x0000_s1255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RPhccA&#10;AADcAAAADwAAAGRycy9kb3ducmV2LnhtbESPT2vCQBTE70K/w/IKXqRutKAlzSqlWLQHBU0p9PbM&#10;vvzR7Ns0u2r67d2C4HGYmd8wybwztThT6yrLCkbDCARxZnXFhYKv9OPpBYTzyBpry6TgjxzMZw+9&#10;BGNtL7yl884XIkDYxaig9L6JpXRZSQbd0DbEwctta9AH2RZSt3gJcFPLcRRNpMGKw0KJDb2XlB13&#10;J6Pgx+wP3+lysl4877OcfmlQfC43SvUfu7dXEJ46fw/f2iutYBxN4f9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0T4XHAAAA3AAAAA8AAAAAAAAAAAAAAAAAmAIAAGRy&#10;cy9kb3ducmV2LnhtbFBLBQYAAAAABAAEAPUAAACMAwAAAAA=&#10;" filled="f" strokeweight="1pt"/>
                <v:oval id="Oval 1595" o:spid="_x0000_s1256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vb98QA&#10;AADcAAAADwAAAGRycy9kb3ducmV2LnhtbERPTWvCQBC9C/0PyxR6EbMxgpToKqUoqQeFahG8TbJj&#10;kjY7G7Orpv++exB6fLzv+bI3jbhR52rLCsZRDIK4sLrmUsHXYT16BeE8ssbGMin4JQfLxdNgjqm2&#10;d/6k296XIoSwS1FB5X2bSumKigy6yLbEgTvbzqAPsCul7vAewk0jkzieSoM1h4YKW3qvqPjZX42C&#10;k8m/j4dsul1N8uJMFxqWm2yn1Mtz/zYD4an3/+KH+0MrSOKwNpw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r2/fEAAAA3AAAAA8AAAAAAAAAAAAAAAAAmAIAAGRycy9k&#10;b3ducmV2LnhtbFBLBQYAAAAABAAEAPUAAACJAwAAAAA=&#10;" filled="f" strokeweight="1pt"/>
                <v:oval id="Oval 1596" o:spid="_x0000_s1257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+bMcA&#10;AADc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MI5e4P9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0nfmzHAAAA3AAAAA8AAAAAAAAAAAAAAAAAmAIAAGRy&#10;cy9kb3ducmV2LnhtbFBLBQYAAAAABAAEAPUAAACMAwAAAAA=&#10;" filled="f" strokeweight="1pt"/>
                <v:oval id="Oval 1597" o:spid="_x0000_s1258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RBLMMA&#10;AADcAAAADwAAAGRycy9kb3ducmV2LnhtbERPTYvCMBC9C/6HMAteRFNdkKUaZRFFPeyCVgRvYzO2&#10;1WZSm6j135vDwh4f73sya0wpHlS7wrKCQT8CQZxaXXCmYJ8se18gnEfWWFomBS9yMJu2WxOMtX3y&#10;lh47n4kQwi5GBbn3VSylS3My6Pq2Ig7c2dYGfYB1JnWNzxBuSjmMopE0WHBoyLGieU7pdXc3Co7m&#10;dDkkq9HP4vOUnulG3Wyz+lWq89F8j0F4avy/+M+91gqGgzA/nAlHQE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RBLMMAAADcAAAADwAAAAAAAAAAAAAAAACYAgAAZHJzL2Rv&#10;d25yZXYueG1sUEsFBgAAAAAEAAQA9QAAAIgDAAAAAA==&#10;" filled="f" strokeweight="1pt"/>
                <v:oval id="Oval 1598" o:spid="_x0000_s1259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jkt8cA&#10;AADcAAAADwAAAGRycy9kb3ducmV2LnhtbESPT2vCQBTE74V+h+UVeim6iQWRmFVKUWwPFjQieHtm&#10;X/602bdpdqvx27tCweMwM79h0nlvGnGiztWWFcTDCARxbnXNpYJdthxMQDiPrLGxTAou5GA+e3xI&#10;MdH2zBs6bX0pAoRdggoq79tESpdXZNANbUscvMJ2Bn2QXSl1h+cAN40cRdFYGqw5LFTY0ntF+c/2&#10;zyg4mOP3PluN14vXY17QL72Un6svpZ6f+rcpCE+9v4f/2x9awSiO4XYmHA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I5LfHAAAA3AAAAA8AAAAAAAAAAAAAAAAAmAIAAGRy&#10;cy9kb3ducmV2LnhtbFBLBQYAAAAABAAEAPUAAACMAwAAAAA=&#10;" filled="f" strokeweight="1pt"/>
                <v:oval id="Oval 1599" o:spid="_x0000_s1260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p6wMYA&#10;AADcAAAADwAAAGRycy9kb3ducmV2LnhtbESPQWvCQBSE74X+h+UVeim6MYKU6CpFFOtBQVMEb8/s&#10;M0nNvk2zW43/3hUEj8PMfMOMJq2pxJkaV1pW0OtGIIgzq0vOFfyk884nCOeRNVaWScGVHEzGry8j&#10;TLS98IbOW5+LAGGXoILC+zqR0mUFGXRdWxMH72gbgz7IJpe6wUuAm0rGUTSQBksOCwXWNC0oO23/&#10;jYK9Ofzu0sVgNesfsiP90Ue+XKyVen9rv4YgPLX+GX60v7WCuBfD/Uw4AnJ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p6wMYAAADcAAAADwAAAAAAAAAAAAAAAACYAgAAZHJz&#10;L2Rvd25yZXYueG1sUEsFBgAAAAAEAAQA9QAAAIsDAAAAAA==&#10;" filled="f" strokeweight="1pt"/>
                <v:oval id="Oval 1600" o:spid="_x0000_s1261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bfW8YA&#10;AADcAAAADwAAAGRycy9kb3ducmV2LnhtbESPT4vCMBTE78J+h/AEL6KpCrJ0jSKiqAcF/7Cwt2fz&#10;bLvbvNQmav32RhD2OMzMb5jRpDaFuFHlcssKet0IBHFidc6pguNh0fkE4TyyxsIyKXiQg8n4ozHC&#10;WNs77+i296kIEHYxKsi8L2MpXZKRQde1JXHwzrYy6IOsUqkrvAe4KWQ/iobSYM5hIcOSZhklf/ur&#10;UfBjTr/fh+VwMx+ckjNdqJ2ul1ulWs16+gXCU+3/w+/2Sivo9wbwOhOOgBw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RbfW8YAAADcAAAADwAAAAAAAAAAAAAAAACYAgAAZHJz&#10;L2Rvd25yZXYueG1sUEsFBgAAAAAEAAQA9QAAAIsDAAAAAA==&#10;" filled="f" strokeweight="1pt"/>
                <v:oval id="Oval 1601" o:spid="_x0000_s1262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9HL8cA&#10;AADcAAAADwAAAGRycy9kb3ducmV2LnhtbESPQWvCQBSE7wX/w/IEL0U3apES3YQiFvVQoUYKvT2z&#10;zyQ2+zbNrpr+e7dQ6HGYmW+YRdqZWlypdZVlBeNRBII4t7riQsEhex0+g3AeWWNtmRT8kIM06T0s&#10;MNb2xu903ftCBAi7GBWU3jexlC4vyaAb2YY4eCfbGvRBtoXULd4C3NRyEkUzabDisFBiQ8uS8q/9&#10;xSj4NMfzR7aeva2mx/xE3/RYbNc7pQb97mUOwlPn/8N/7Y1WMBk/we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b/Ry/HAAAA3AAAAA8AAAAAAAAAAAAAAAAAmAIAAGRy&#10;cy9kb3ducmV2LnhtbFBLBQYAAAAABAAEAPUAAACMAwAAAAA=&#10;" filled="f" strokeweight="1pt"/>
                <v:oval id="Oval 1602" o:spid="_x0000_s1263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itMcA&#10;AADcAAAADwAAAGRycy9kb3ducmV2LnhtbESPQWvCQBSE7wX/w/IEL0U3KpUS3YQiFvVQoUYKvT2z&#10;zyQ2+zbNrpr+e7dQ6HGYmW+YRdqZWlypdZVlBeNRBII4t7riQsEhex0+g3AeWWNtmRT8kIM06T0s&#10;MNb2xu903ftCBAi7GBWU3jexlC4vyaAb2YY4eCfbGvRBtoXULd4C3NRyEkUzabDisFBiQ8uS8q/9&#10;xSj4NMfzR7aeva2mx/xE3/RYbNc7pQb97mUOwlPn/8N/7Y1WMBk/we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z4rTHAAAA3AAAAA8AAAAAAAAAAAAAAAAAmAIAAGRy&#10;cy9kb3ducmV2LnhtbFBLBQYAAAAABAAEAPUAAACMAwAAAAA=&#10;" filled="f" strokeweight="1pt"/>
                <v:rect id="Rectangle 1603" o:spid="_x0000_s1264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nPW8cA&#10;AADcAAAADwAAAGRycy9kb3ducmV2LnhtbESPQWvCQBSE70L/w/IEL9Js9CAldSNaLEgPpaZS8PbI&#10;vmSD2bcxu9W0v74rFDwOM/MNs1wNthUX6n3jWMEsSUEQl043XCs4fL4+PoHwAVlj65gU/JCHVf4w&#10;WmKm3ZX3dClCLSKEfYYKTAhdJqUvDVn0ieuIo1e53mKIsq+l7vEa4baV8zRdSIsNxwWDHb0YKk/F&#10;t1Vw1tOvj83RNFVX/GL19n4YTttUqcl4WD+DCDSEe/i/vdMK5rMF3M7EIy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i5z1vHAAAA3AAAAA8AAAAAAAAAAAAAAAAAmAIAAGRy&#10;cy9kb3ducmV2LnhtbFBLBQYAAAAABAAEAPUAAACMAwAAAAA=&#10;" fillcolor="#e5e5e5" strokeweight="1pt"/>
                <v:line id="Line 1604" o:spid="_x0000_s1265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Dx5MYAAADcAAAADwAAAGRycy9kb3ducmV2LnhtbESPQWvCQBSE7wX/w/KE3urGHLREN6EI&#10;ipSK1Ch4fM2+JqnZtzG7NfHfdwuFHoeZ+YZZZoNpxI06V1tWMJ1EIIgLq2suFRzz9dMzCOeRNTaW&#10;ScGdHGTp6GGJibY9v9Pt4EsRIOwSVFB53yZSuqIig25iW+LgfdrOoA+yK6XusA9w08g4imbSYM1h&#10;ocKWVhUVl8O3UfAx9G96k+vd/XVz3c2+9ttT7M9KPY6HlwUIT4P/D/+1t1pBPJ3D75lwBGT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w8eTGAAAA3AAAAA8AAAAAAAAA&#10;AAAAAAAAoQIAAGRycy9kb3ducmV2LnhtbFBLBQYAAAAABAAEAPkAAACUAwAAAAA=&#10;" strokeweight="1pt">
                  <v:stroke startarrowlength="long" endarrowlength="long"/>
                </v:line>
                <v:line id="Line 1605" o:spid="_x0000_s1266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YF9cEAAADcAAAADwAAAGRycy9kb3ducmV2LnhtbERPTYvCMBC9L/gfwgje1rRFRKpR1EUQ&#10;YQ+6K3gcmrEpbSalyWr1128OgsfH+16setuIG3W+cqwgHScgiAunKy4V/P7sPmcgfEDW2DgmBQ/y&#10;sFoOPhaYa3fnI91OoRQxhH2OCkwIbS6lLwxZ9GPXEkfu6jqLIcKulLrDewy3jcySZCotVhwbDLa0&#10;NVTUpz+rIMm+0km6uZq2Px+ezb4+1pdvo9Ro2K/nIAL14S1+ufdaQZbGtfFMPAJy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9gX1wQAAANwAAAAPAAAAAAAAAAAAAAAA&#10;AKECAABkcnMvZG93bnJldi54bWxQSwUGAAAAAAQABAD5AAAAjwMAAAAA&#10;" strokeweight="1pt">
                  <v:stroke startarrowlength="long" endarrowlength="long"/>
                </v:line>
                <v:line id="Line 1606" o:spid="_x0000_s1267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PADcYAAADcAAAADwAAAGRycy9kb3ducmV2LnhtbESPQWvCQBSE7wX/w/KE3urGHMRGN6EI&#10;ipSK1Ch4fM2+JqnZtzG7NfHfdwuFHoeZ+YZZZoNpxI06V1tWMJ1EIIgLq2suFRzz9dMchPPIGhvL&#10;pOBODrJ09LDERNue3+l28KUIEHYJKqi8bxMpXVGRQTexLXHwPm1n0AfZlVJ32Ae4aWQcRTNpsOaw&#10;UGFLq4qKy+HbKPgY+je9yfXu/rq57mZf++0p9melHsfDywKEp8H/h//aW60gnj7D75lwBGT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jwA3GAAAA3AAAAA8AAAAAAAAA&#10;AAAAAAAAoQIAAGRycy9kb3ducmV2LnhtbFBLBQYAAAAABAAEAPkAAACUAwAAAAA=&#10;" strokeweight="1pt">
                  <v:stroke startarrowlength="long" endarrowlength="long"/>
                </v:line>
                <v:line id="Line 1607" o:spid="_x0000_s1268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zDTsMAAADcAAAADwAAAGRycy9kb3ducmV2LnhtbERPyWrDMBC9B/oPYgq9JbJNKcWJYtKG&#10;ginkkKXQ42BNLGNrZCzFdvv10aHQ4+Ptm2K2nRhp8I1jBekqAUFcOd1wreBy/li+gvABWWPnmBT8&#10;kIdi+7DYYK7dxEcaT6EWMYR9jgpMCH0upa8MWfQr1xNH7uoGiyHCoZZ6wCmG205mSfIiLTYcGwz2&#10;9G6oak83qyDJ9ulz+nY1/fz1+duV7bH9Philnh7n3RpEoDn8i//cpVaQZXF+PBOP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sw07DAAAA3AAAAA8AAAAAAAAAAAAA&#10;AAAAoQIAAGRycy9kb3ducmV2LnhtbFBLBQYAAAAABAAEAPkAAACRAwAAAAA=&#10;" strokeweight="1pt">
                  <v:stroke startarrowlength="long" endarrowlength="long"/>
                </v:line>
                <v:line id="Line 1608" o:spid="_x0000_s1269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Bm1cQAAADcAAAADwAAAGRycy9kb3ducmV2LnhtbESPQWvCQBSE70L/w/IK3nSTICKpq2iL&#10;IIIHtYUeH9lnNiT7NmRXjf31XUHwOMzMN8x82dtGXKnzlWMF6TgBQVw4XXGp4Pu0Gc1A+ICssXFM&#10;Cu7kYbl4G8wx1+7GB7oeQykihH2OCkwIbS6lLwxZ9GPXEkfv7DqLIcqulLrDW4TbRmZJMpUWK44L&#10;Blv6NFTUx4tVkGRf6SRdn03b/+z+mm19qH/3Rqnhe7/6ABGoD6/ws73VCrIshceZe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GbVxAAAANwAAAAPAAAAAAAAAAAA&#10;AAAAAKECAABkcnMvZG93bnJldi54bWxQSwUGAAAAAAQABAD5AAAAkgMAAAAA&#10;" strokeweight="1pt">
                  <v:stroke startarrowlength="long" endarrowlength="long"/>
                </v:line>
                <v:line id="Line 1609" o:spid="_x0000_s1270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L4osUAAADcAAAADwAAAGRycy9kb3ducmV2LnhtbESPzWrDMBCE74W+g9hCbo1sEUpwo4Q2&#10;IRAKPeQPelysjWVsrYylJG6fvgoEchxm5htmthhcKy7Uh9qzhnycgSAuvam50nDYr1+nIEJENth6&#10;Jg2/FGAxf36aYWH8lbd02cVKJAiHAjXYGLtCylBachjGviNO3sn3DmOSfSVNj9cEd61UWfYmHdac&#10;Fix2tLRUNruz05CpVT7JP0+2G45ff+2m2TY/31br0cvw8Q4i0hAf4Xt7YzQopeB2Jh0BOf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3L4osUAAADcAAAADwAAAAAAAAAA&#10;AAAAAAChAgAAZHJzL2Rvd25yZXYueG1sUEsFBgAAAAAEAAQA+QAAAJMDAAAAAA==&#10;" strokeweight="1pt">
                  <v:stroke startarrowlength="long" endarrowlength="long"/>
                </v:line>
                <v:line id="Line 1610" o:spid="_x0000_s1271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c9WsUAAADcAAAADwAAAGRycy9kb3ducmV2LnhtbESP3WrCQBSE7wu+w3KE3tVNUxCJriIF&#10;RUql+AdeHrPHJJo9G7NbE9/eFQQvh5n5hhlNWlOKK9WusKzgsxeBIE6tLjhTsN3MPgYgnEfWWFom&#10;BTdyMBl33kaYaNvwiq5rn4kAYZeggtz7KpHSpTkZdD1bEQfvaGuDPsg6k7rGJsBNKeMo6kuDBYeF&#10;HCv6zik9r/+NgkPb/Or5Ri9vP/PLsn/6W+xiv1fqvdtOhyA8tf4VfrYXWkEcf8HjTDgCcn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c9WsUAAADcAAAADwAAAAAAAAAA&#10;AAAAAAChAgAAZHJzL2Rvd25yZXYueG1sUEsFBgAAAAAEAAQA+QAAAJMDAAAAAA==&#10;" strokeweight="1pt">
                  <v:stroke startarrowlength="long" endarrowlength="long"/>
                </v:line>
              </v:group>
            </w:pict>
          </mc:Fallback>
        </mc:AlternateContent>
      </w:r>
    </w:p>
    <w:p w:rsidR="00512D96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83820</wp:posOffset>
                </wp:positionV>
                <wp:extent cx="228600" cy="342900"/>
                <wp:effectExtent l="9525" t="74295" r="19050" b="11430"/>
                <wp:wrapNone/>
                <wp:docPr id="201" name="Arc 1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72CC9D" id="Arc 1667" o:spid="_x0000_s1026" style="position:absolute;margin-left:351pt;margin-top:6.6pt;width:18pt;height:27pt;flip:x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113665" cy="342900"/>
                <wp:effectExtent l="10160" t="74295" r="19050" b="11430"/>
                <wp:wrapNone/>
                <wp:docPr id="200" name="Arc 1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3665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BBAD1F" id="Arc 1661" o:spid="_x0000_s1026" style="position:absolute;margin-left:357.05pt;margin-top:6.6pt;width:8.95pt;height:27pt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" path="m-1,nfc11929,,21600,9670,21600,21600em-1,nsc11929,,21600,9670,21600,21600l,21600,-1,xe" filled="f">
                <v:stroke startarrow="open"/>
                <v:path arrowok="t" o:extrusionok="f" o:connecttype="custom" o:connectlocs="0,0;113665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0010</wp:posOffset>
                </wp:positionV>
                <wp:extent cx="342900" cy="342900"/>
                <wp:effectExtent l="19050" t="80010" r="9525" b="5715"/>
                <wp:wrapNone/>
                <wp:docPr id="199" name="Arc 1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B4D267" id="Arc 1658" o:spid="_x0000_s1026" style="position:absolute;margin-left:315pt;margin-top:6.3pt;width:27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" path="m-1,nfc11929,,21600,9670,21600,21600em-1,nsc11929,,21600,9670,21600,21600l,21600,-1,xe" filled="f">
                <v:stroke startarrow="open"/>
                <v:path arrowok="t" o:extrusionok="f" o:connecttype="custom" o:connectlocs="0,0;342900,342900;0,342900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0010</wp:posOffset>
                </wp:positionV>
                <wp:extent cx="228600" cy="342900"/>
                <wp:effectExtent l="19050" t="80010" r="9525" b="5715"/>
                <wp:wrapNone/>
                <wp:docPr id="198" name="Arc 1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84C9B3" id="Arc 1657" o:spid="_x0000_s1026" style="position:absolute;margin-left:315pt;margin-top:6.3pt;width:18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" path="m-1,nfc11929,,21600,9670,21600,21600em-1,nsc11929,,21600,9670,21600,21600l,21600,-1,xe" filled="f">
                <v:stroke startarrow="open"/>
                <v:path arrowok="t" o:extrusionok="f" o:connecttype="custom" o:connectlocs="0,0;228600,342900;0,342900" o:connectangles="0,0,0"/>
              </v:shape>
            </w:pict>
          </mc:Fallback>
        </mc:AlternateContent>
      </w:r>
    </w:p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512D96" w:rsidRDefault="00512D96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513330</wp:posOffset>
                </wp:positionH>
                <wp:positionV relativeFrom="paragraph">
                  <wp:posOffset>20955</wp:posOffset>
                </wp:positionV>
                <wp:extent cx="0" cy="1714500"/>
                <wp:effectExtent l="36830" t="30480" r="29845" b="36195"/>
                <wp:wrapNone/>
                <wp:docPr id="197" name="Line 2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184494" id="Line 228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9pt,1.65pt" to="197.9pt,13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" strokeweight="4.5pt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5255</wp:posOffset>
                </wp:positionV>
                <wp:extent cx="0" cy="342900"/>
                <wp:effectExtent l="57150" t="11430" r="57150" b="17145"/>
                <wp:wrapNone/>
                <wp:docPr id="196" name="Line 2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ADAD1D" id="Line 2277" o:spid="_x0000_s1026" style="position:absolute;flip:y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10.65pt" to="189pt,3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">
                <v:stroke start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89" name="Group 2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624"/>
                          <a:chExt cx="1800" cy="3060"/>
                        </a:xfrm>
                      </wpg:grpSpPr>
                      <wps:wsp>
                        <wps:cNvPr id="190" name="Oval 2287"/>
                        <wps:cNvSpPr>
                          <a:spLocks noChangeArrowheads="1"/>
                        </wps:cNvSpPr>
                        <wps:spPr bwMode="auto">
                          <a:xfrm>
                            <a:off x="252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Line 2288"/>
                        <wps:cNvCnPr/>
                        <wps:spPr bwMode="auto">
                          <a:xfrm flipV="1">
                            <a:off x="3058" y="107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Text Box 2289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34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Default="00796DB5" w:rsidP="00796DB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Text Box 2290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118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Default="00796DB5" w:rsidP="00796DB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2291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324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6DB5" w:rsidRPr="00E10459" w:rsidRDefault="00796DB5" w:rsidP="00796DB5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2292"/>
                        <wps:cNvCnPr/>
                        <wps:spPr bwMode="auto">
                          <a:xfrm>
                            <a:off x="287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6" o:spid="_x0000_s1272" style="position:absolute;margin-left:27pt;margin-top:1.65pt;width:90pt;height:153pt;z-index:251657728" coordorigin="1980,9624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">
                <v:oval id="Oval 2287" o:spid="_x0000_s1273" style="position:absolute;left:252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v8acUA&#10;AADcAAAADwAAAGRycy9kb3ducmV2LnhtbESPQUvDQBCF74L/YRmhN7tpQ4vGbktpEerBg1HvQ3aa&#10;hGZnQ3ZM03/vHARvM7w3732z2U2hMyMNqY3sYDHPwBBX0bdcO/j6fH18ApME2WMXmRzcKMFue3+3&#10;wcLHK3/QWEptNIRTgQ4akb6wNlUNBUzz2BOrdo5DQNF1qK0f8KrhobPLLFvbgC1rQ4M9HRqqLuVP&#10;cHCs9+V6tLms8vPxJKvL9/tbvnBu9jDtX8AITfJv/rs+ecV/Vnx9Ri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/xpxQAAANwAAAAPAAAAAAAAAAAAAAAAAJgCAABkcnMv&#10;ZG93bnJldi54bWxQSwUGAAAAAAQABAD1AAAAigMAAAAA&#10;"/>
                <v:line id="Line 2288" o:spid="_x0000_s1274" style="position:absolute;flip:y;visibility:visible;mso-wrap-style:square" from="3058,10704" to="3058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W6sAAAADcAAAADwAAAGRycy9kb3ducmV2LnhtbERPy6rCMBDdC/5DGMGdphUVb69RVBDc&#10;uPC1n9vMbavNpDSx1r83guBuDuc582VrStFQ7QrLCuJhBII4tbrgTMH5tB3MQDiPrLG0TAqe5GC5&#10;6HbmmGj74AM1R5+JEMIuQQW591UipUtzMuiGtiIO3L+tDfoA60zqGh8h3JRyFEVTabDg0JBjRZuc&#10;0tvxbhS09m+SXVbr2+E6jvf3Zn1+ah8p1e+1q18Qnlr/FX/cOx3m/8TwfiZcIB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2FurAAAAA3AAAAA8AAAAAAAAAAAAAAAAA&#10;oQIAAGRycy9kb3ducmV2LnhtbFBLBQYAAAAABAAEAPkAAACOAwAAAAA=&#10;">
                  <v:stroke endarrow="open"/>
                </v:line>
                <v:shape id="Text Box 2289" o:spid="_x0000_s1275" type="#_x0000_t202" style="position:absolute;left:2878;top:103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<v:textbox>
                    <w:txbxContent>
                      <w:p w:rsidR="00796DB5" w:rsidRDefault="00796DB5" w:rsidP="00796DB5">
                        <w:r>
                          <w:t>N</w:t>
                        </w:r>
                      </w:p>
                    </w:txbxContent>
                  </v:textbox>
                </v:shape>
                <v:shape id="Text Box 2290" o:spid="_x0000_s1276" type="#_x0000_t202" style="position:absolute;left:2881;top:1118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<v:textbox>
                    <w:txbxContent>
                      <w:p w:rsidR="00796DB5" w:rsidRDefault="00796DB5" w:rsidP="00796DB5">
                        <w:r>
                          <w:t>S</w:t>
                        </w:r>
                      </w:p>
                    </w:txbxContent>
                  </v:textbox>
                </v:shape>
                <v:shape id="Text Box 2291" o:spid="_x0000_s1277" type="#_x0000_t202" style="position:absolute;left:1980;top:12324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796DB5" w:rsidRPr="00E10459" w:rsidRDefault="00796DB5" w:rsidP="00796DB5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line id="Line 2292" o:spid="_x0000_s1278" style="position:absolute;visibility:visible;mso-wrap-style:square" from="2878,9624" to="287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133sMAAADcAAAADwAAAGRycy9kb3ducmV2LnhtbERPTWvCQBC9C/0PyxR6000tFU1dpSiW&#10;GkQwiuchO01Cs7NpdpvEf+8Kgrd5vM+ZL3tTiZYaV1pW8DqKQBBnVpecKzgdN8MpCOeRNVaWScGF&#10;HCwXT4M5xtp2fKA29bkIIexiVFB4X8dSuqwgg25ka+LA/djGoA+wyaVusAvhppLjKJpIgyWHhgJr&#10;WhWU/ab/RkH+l9jJ23ac7KrknBy69epr36ZKvTz3nx8gPPX+Ib67v3WYP3uH2zPh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dd97DAAAA3AAAAA8AAAAAAAAAAAAA&#10;AAAAoQIAAGRycy9kb3ducmV2LnhtbFBLBQYAAAAABAAEAPkAAACRAwAAAAA=&#10;" strokeweight="4.5pt"/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792480"/>
                <wp:effectExtent l="0" t="3175" r="0" b="4445"/>
                <wp:wrapNone/>
                <wp:docPr id="188" name="Text Box 2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2A282F">
                              <w:rPr>
                                <w:b/>
                              </w:rPr>
                              <w:t>c</w:t>
                            </w:r>
                            <w:r>
                              <w:rPr>
                                <w:b/>
                              </w:rPr>
                              <w:t>ounterc</w:t>
                            </w:r>
                            <w:r w:rsidRPr="002A282F">
                              <w:rPr>
                                <w:b/>
                              </w:rPr>
                              <w:t>lockwise</w:t>
                            </w:r>
                            <w:r>
                              <w:t xml:space="preserve">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75" o:spid="_x0000_s1279" type="#_x0000_t202" style="position:absolute;margin-left:4in;margin-top:16.75pt;width:180pt;height:62.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" filled="f" stroked="f">
                <v:textbox style="mso-fit-shape-to-text:t">
                  <w:txbxContent>
                    <w:p w:rsidR="00796DB5" w:rsidRDefault="00796DB5" w:rsidP="00796DB5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2A282F">
                        <w:rPr>
                          <w:b/>
                        </w:rPr>
                        <w:t>c</w:t>
                      </w:r>
                      <w:r>
                        <w:rPr>
                          <w:b/>
                        </w:rPr>
                        <w:t>ounterc</w:t>
                      </w:r>
                      <w:r w:rsidRPr="002A282F">
                        <w:rPr>
                          <w:b/>
                        </w:rPr>
                        <w:t>lockwise</w:t>
                      </w:r>
                      <w:r>
                        <w:t xml:space="preserve"> as seen from above.</w:t>
                      </w:r>
                    </w:p>
                  </w:txbxContent>
                </v:textbox>
              </v:shape>
            </w:pict>
          </mc:Fallback>
        </mc:AlternateContent>
      </w:r>
      <w:r w:rsidR="00796DB5">
        <w:t>2)</w: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74295</wp:posOffset>
                </wp:positionV>
                <wp:extent cx="342900" cy="228600"/>
                <wp:effectExtent l="0" t="0" r="0" b="1905"/>
                <wp:wrapNone/>
                <wp:docPr id="187" name="Text Box 2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Pr="00E10459" w:rsidRDefault="00796DB5" w:rsidP="00796DB5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78" o:spid="_x0000_s1280" type="#_x0000_t202" style="position:absolute;margin-left:171pt;margin-top:5.85pt;width:27pt;height:1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rc6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" filled="f" stroked="f">
                <v:textbox>
                  <w:txbxContent>
                    <w:p w:rsidR="00796DB5" w:rsidRPr="00E10459" w:rsidRDefault="00796DB5" w:rsidP="00796DB5">
                      <w:pPr>
                        <w:rPr>
                          <w:vertAlign w:val="superscript"/>
                        </w:rPr>
                      </w:pPr>
                      <w:r>
                        <w:t>e</w:t>
                      </w:r>
                      <w:r>
                        <w:rPr>
                          <w:vertAlign w:val="superscript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</w:p>
    <w:p w:rsidR="00796DB5" w:rsidRDefault="00796DB5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6035</wp:posOffset>
                </wp:positionV>
                <wp:extent cx="685800" cy="685800"/>
                <wp:effectExtent l="9525" t="6985" r="9525" b="12065"/>
                <wp:wrapNone/>
                <wp:docPr id="186" name="Oval 2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7A26A0F" id="Oval 2279" o:spid="_x0000_s1026" style="position:absolute;margin-left:180pt;margin-top:2.05pt;width:54pt;height:54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"/>
            </w:pict>
          </mc:Fallback>
        </mc:AlternateConten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66675</wp:posOffset>
                </wp:positionV>
                <wp:extent cx="119380" cy="122555"/>
                <wp:effectExtent l="76200" t="9525" r="13970" b="20320"/>
                <wp:wrapNone/>
                <wp:docPr id="185" name="Arc 2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9380" cy="122555"/>
                        </a:xfrm>
                        <a:custGeom>
                          <a:avLst/>
                          <a:gdLst>
                            <a:gd name="G0" fmla="+- 799 0 0"/>
                            <a:gd name="G1" fmla="+- 21600 0 0"/>
                            <a:gd name="G2" fmla="+- 21600 0 0"/>
                            <a:gd name="T0" fmla="*/ 0 w 22399"/>
                            <a:gd name="T1" fmla="*/ 15 h 21600"/>
                            <a:gd name="T2" fmla="*/ 22399 w 22399"/>
                            <a:gd name="T3" fmla="*/ 21600 h 21600"/>
                            <a:gd name="T4" fmla="*/ 799 w 22399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399" h="21600" fill="none" extrusionOk="0">
                              <a:moveTo>
                                <a:pt x="-1" y="14"/>
                              </a:moveTo>
                              <a:cubicBezTo>
                                <a:pt x="266" y="4"/>
                                <a:pt x="532" y="-1"/>
                                <a:pt x="799" y="0"/>
                              </a:cubicBezTo>
                              <a:cubicBezTo>
                                <a:pt x="12728" y="0"/>
                                <a:pt x="22399" y="9670"/>
                                <a:pt x="22399" y="21600"/>
                              </a:cubicBezTo>
                            </a:path>
                            <a:path w="22399" h="21600" stroke="0" extrusionOk="0">
                              <a:moveTo>
                                <a:pt x="-1" y="14"/>
                              </a:moveTo>
                              <a:cubicBezTo>
                                <a:pt x="266" y="4"/>
                                <a:pt x="532" y="-1"/>
                                <a:pt x="799" y="0"/>
                              </a:cubicBezTo>
                              <a:cubicBezTo>
                                <a:pt x="12728" y="0"/>
                                <a:pt x="22399" y="9670"/>
                                <a:pt x="22399" y="21600"/>
                              </a:cubicBezTo>
                              <a:lnTo>
                                <a:pt x="799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9E0812" id="Arc 2284" o:spid="_x0000_s1026" style="position:absolute;margin-left:207pt;margin-top:5.25pt;width:9.4pt;height:9.6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399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" path="m-1,14nfc266,4,532,-1,799,,12728,,22399,9670,22399,21600em-1,14nsc266,4,532,-1,799,,12728,,22399,9670,22399,21600r-21600,l-1,14xe" filled="f">
                <v:stroke endarrow="open"/>
                <v:path arrowok="t" o:extrusionok="f" o:connecttype="custom" o:connectlocs="0,85;119380,122555;4258,122555" o:connectangles="0,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20015</wp:posOffset>
                </wp:positionV>
                <wp:extent cx="342265" cy="267335"/>
                <wp:effectExtent l="0" t="0" r="635" b="3175"/>
                <wp:wrapNone/>
                <wp:docPr id="184" name="Text Box 2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2" o:spid="_x0000_s1281" type="#_x0000_t202" style="position:absolute;margin-left:3in;margin-top:9.45pt;width:26.95pt;height:21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" filled="f" stroked="f">
                <v:textbox>
                  <w:txbxContent>
                    <w:p w:rsidR="00796DB5" w:rsidRDefault="00796DB5" w:rsidP="00796DB5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20015</wp:posOffset>
                </wp:positionV>
                <wp:extent cx="342900" cy="228600"/>
                <wp:effectExtent l="0" t="0" r="0" b="3810"/>
                <wp:wrapNone/>
                <wp:docPr id="183" name="Text Box 2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Default="00796DB5" w:rsidP="00796DB5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1" o:spid="_x0000_s1282" type="#_x0000_t202" style="position:absolute;margin-left:180pt;margin-top:9.45pt;width:27pt;height:1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DgWugIAAMU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" filled="f" stroked="f">
                <v:textbox>
                  <w:txbxContent>
                    <w:p w:rsidR="00796DB5" w:rsidRDefault="00796DB5" w:rsidP="00796DB5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796DB5">
        <w:t>/2</w:t>
      </w:r>
    </w:p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59055</wp:posOffset>
                </wp:positionV>
                <wp:extent cx="342900" cy="0"/>
                <wp:effectExtent l="19050" t="78105" r="9525" b="74295"/>
                <wp:wrapNone/>
                <wp:docPr id="182" name="Line 2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0ED49F" id="Line 2280" o:spid="_x0000_s1026" style="position:absolute;flip:x 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4.65pt" to="22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">
                <v:stroke endarrow="open"/>
              </v:line>
            </w:pict>
          </mc:Fallback>
        </mc:AlternateContent>
      </w:r>
    </w:p>
    <w:p w:rsidR="00796DB5" w:rsidRDefault="00796DB5" w:rsidP="00796DB5"/>
    <w:p w:rsidR="00796DB5" w:rsidRDefault="00796DB5" w:rsidP="00796DB5"/>
    <w:p w:rsidR="00796DB5" w:rsidRDefault="00796DB5" w:rsidP="00796DB5"/>
    <w:p w:rsidR="00796DB5" w:rsidRDefault="00121D23" w:rsidP="00796D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58750</wp:posOffset>
                </wp:positionV>
                <wp:extent cx="1143000" cy="342900"/>
                <wp:effectExtent l="0" t="0" r="0" b="3175"/>
                <wp:wrapNone/>
                <wp:docPr id="181" name="Text Box 2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6DB5" w:rsidRPr="00E10459" w:rsidRDefault="00796DB5" w:rsidP="00796DB5">
                            <w:r>
                              <w:t>during e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 xml:space="preserve"> fl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83" o:spid="_x0000_s1283" type="#_x0000_t202" style="position:absolute;margin-left:153pt;margin-top:12.5pt;width:90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" filled="f" stroked="f">
                <v:textbox>
                  <w:txbxContent>
                    <w:p w:rsidR="00796DB5" w:rsidRPr="00E10459" w:rsidRDefault="00796DB5" w:rsidP="00796DB5">
                      <w:r>
                        <w:t>during e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>
                        <w:t xml:space="preserve"> flow</w:t>
                      </w:r>
                    </w:p>
                  </w:txbxContent>
                </v:textbox>
              </v:shape>
            </w:pict>
          </mc:Fallback>
        </mc:AlternateContent>
      </w:r>
    </w:p>
    <w:p w:rsidR="00796DB5" w:rsidRDefault="00796DB5" w:rsidP="00796DB5"/>
    <w:p w:rsidR="00796DB5" w:rsidRDefault="00796DB5" w:rsidP="00796DB5"/>
    <w:p w:rsidR="00954165" w:rsidRDefault="00954165" w:rsidP="00954165"/>
    <w:p w:rsidR="00954165" w:rsidRDefault="00121D23" w:rsidP="0095416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71" name="Group 2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7130"/>
                          <a:chExt cx="1800" cy="3240"/>
                        </a:xfrm>
                      </wpg:grpSpPr>
                      <wps:wsp>
                        <wps:cNvPr id="172" name="Line 2265"/>
                        <wps:cNvCnPr/>
                        <wps:spPr bwMode="auto">
                          <a:xfrm flipV="1">
                            <a:off x="5220" y="731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Text Box 226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749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2267"/>
                        <wps:cNvCnPr/>
                        <wps:spPr bwMode="auto">
                          <a:xfrm>
                            <a:off x="5398" y="713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Oval 2268"/>
                        <wps:cNvSpPr>
                          <a:spLocks noChangeArrowheads="1"/>
                        </wps:cNvSpPr>
                        <wps:spPr bwMode="auto">
                          <a:xfrm>
                            <a:off x="5040" y="796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2269"/>
                        <wps:cNvCnPr/>
                        <wps:spPr bwMode="auto">
                          <a:xfrm flipH="1" flipV="1">
                            <a:off x="5400" y="85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227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839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227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8390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227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983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Arc 2273"/>
                        <wps:cNvSpPr>
                          <a:spLocks/>
                        </wps:cNvSpPr>
                        <wps:spPr bwMode="auto">
                          <a:xfrm>
                            <a:off x="5580" y="828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4" o:spid="_x0000_s1284" style="position:absolute;margin-left:153pt;margin-top:1.65pt;width:90pt;height:162pt;z-index:251646464" coordorigin="4500,7130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">
                <v:line id="Line 2265" o:spid="_x0000_s1285" style="position:absolute;flip:y;visibility:visible;mso-wrap-style:square" from="5220,7310" to="5220,7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EC7MIAAADcAAAADwAAAGRycy9kb3ducmV2LnhtbERPTWvCQBC9F/wPywi9FN00FJXoKiII&#10;0lO19T5kJ5tgdjZkt0maX98VBG/zeJ+z2Q22Fh21vnKs4H2egCDOna7YKPj5Ps5WIHxA1lg7JgV/&#10;5GG3nbxsMNOu5zN1l2BEDGGfoYIyhCaT0uclWfRz1xBHrnCtxRBha6RusY/htpZpkiykxYpjQ4kN&#10;HUrKb5dfqyB9Gwdv8uK8Grvx88v15uNa7JV6nQ77NYhAQ3iKH+6TjvOXKdyfiRfI7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EC7MIAAADcAAAADwAAAAAAAAAAAAAA&#10;AAChAgAAZHJzL2Rvd25yZXYueG1sUEsFBgAAAAAEAAQA+QAAAJADAAAAAA==&#10;">
                  <v:stroke startarrow="block"/>
                </v:line>
                <v:shape id="Text Box 2266" o:spid="_x0000_s1286" type="#_x0000_t202" style="position:absolute;left:4860;top:74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954165" w:rsidRPr="00E10459" w:rsidRDefault="00954165" w:rsidP="00954165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line id="Line 2267" o:spid="_x0000_s1287" style="position:absolute;visibility:visible;mso-wrap-style:square" from="5398,7130" to="5398,9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00v8MAAADcAAAADwAAAGRycy9kb3ducmV2LnhtbERPTWvCQBC9C/0PyxR6001tUUldpSiW&#10;GkQwiuchO01Cs7NpdpvEf+8Kgrd5vM+ZL3tTiZYaV1pW8DqKQBBnVpecKzgdN8MZCOeRNVaWScGF&#10;HCwXT4M5xtp2fKA29bkIIexiVFB4X8dSuqwgg25ka+LA/djGoA+wyaVusAvhppLjKJpIgyWHhgJr&#10;WhWU/ab/RkH+l9jJ23ac7KrknBy69epr36ZKvTz3nx8gPPX+Ib67v3WYP32H2zPh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dNL/DAAAA3AAAAA8AAAAAAAAAAAAA&#10;AAAAoQIAAGRycy9kb3ducmV2LnhtbFBLBQYAAAAABAAEAPkAAACRAwAAAAA=&#10;" strokeweight="4.5pt"/>
                <v:oval id="Oval 2268" o:spid="_x0000_s1288" style="position:absolute;left:5040;top:796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C5C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Mv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0LkLwgAAANwAAAAPAAAAAAAAAAAAAAAAAJgCAABkcnMvZG93&#10;bnJldi54bWxQSwUGAAAAAAQABAD1AAAAhwMAAAAA&#10;"/>
                <v:line id="Line 2269" o:spid="_x0000_s1289" style="position:absolute;flip:x y;visibility:visible;mso-wrap-style:square" from="5400,8570" to="5940,8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Bdu78AAADcAAAADwAAAGRycy9kb3ducmV2LnhtbERP24rCMBB9X/Afwgi+ranijWoUFZR9&#10;Wlj1A8ZmbIvNpHRirX+/ERb2bQ7nOqtN5yrVUiOlZwOjYQKKOPO25NzA5Xz4XICSgGyx8kwGXiSw&#10;Wfc+Vpha/+Qfak8hVzGEJUUDRQh1qrVkBTmUoa+JI3fzjcMQYZNr2+AzhrtKj5Nkph2WHBsKrGlf&#10;UHY/PZyBAwXZTXeS3HV5tTI5ftdtR8YM+t12CSpQF/7Ff+4vG+fPZ/B+Jl6g1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NBdu78AAADcAAAADwAAAAAAAAAAAAAAAACh&#10;AgAAZHJzL2Rvd25yZXYueG1sUEsFBgAAAAAEAAQA+QAAAI0DAAAAAA==&#10;">
                  <v:stroke startarrow="open"/>
                </v:line>
                <v:shape id="Text Box 2270" o:spid="_x0000_s1290" type="#_x0000_t202" style="position:absolute;left:5040;top:839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954165" w:rsidRDefault="00954165" w:rsidP="00954165">
                        <w:r>
                          <w:t>S</w:t>
                        </w:r>
                      </w:p>
                    </w:txbxContent>
                  </v:textbox>
                </v:shape>
                <v:shape id="Text Box 2271" o:spid="_x0000_s1291" type="#_x0000_t202" style="position:absolute;left:5760;top:8390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954165" w:rsidRDefault="00954165" w:rsidP="00954165">
                        <w:r>
                          <w:t>N</w:t>
                        </w:r>
                      </w:p>
                    </w:txbxContent>
                  </v:textbox>
                </v:shape>
                <v:shape id="Text Box 2272" o:spid="_x0000_s1292" type="#_x0000_t202" style="position:absolute;left:4500;top:983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954165" w:rsidRPr="00E10459" w:rsidRDefault="00954165" w:rsidP="00954165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2273" o:spid="_x0000_s1293" style="position:absolute;left:5580;top:8280;width:188;height:193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RG8QA&#10;AADcAAAADwAAAGRycy9kb3ducmV2LnhtbESPT2sCMRDF74V+hzBCbzXRQ5HVKGIpCFsoWv9ch824&#10;WbqZrJtUt9++cyj0No95vzdvFqshtOpGfWoiW5iMDSjiKrqGawuHz7fnGaiUkR22kcnCDyVYLR8f&#10;Fli4eOcd3fa5VhLCqUALPueu0DpVngKmceyIZXeJfcAssq+16/Eu4aHVU2NedMCG5YLHjjaeqq/9&#10;d5Aa4fRuPl43ZenPh7i7loamR2Pt02hYz0FlGvK/+Y/eOuFmUl+ekQn0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kkRvEAAAA3AAAAA8AAAAAAAAAAAAAAAAAmAIAAGRycy9k&#10;b3ducmV2LnhtbFBLBQYAAAAABAAEAPUAAACJAwAAAAA=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64" name="Group 2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165" name="Line 2258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Oval 2259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2260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Text Box 2261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2262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Default="00954165" w:rsidP="0095416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2263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4165" w:rsidRPr="00E10459" w:rsidRDefault="00954165" w:rsidP="00954165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7" o:spid="_x0000_s1294" style="position:absolute;margin-left:27pt;margin-top:1.65pt;width:90pt;height:153pt;z-index:251645440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">
                <v:line id="Line 2258" o:spid="_x0000_s1295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gH+cMAAADcAAAADwAAAGRycy9kb3ducmV2LnhtbERPTWvCQBC9F/wPywje6kalQVJXEUWx&#10;oQhG6XnITpPQ7GzMrkn677uFQm/zeJ+z2gymFh21rrKsYDaNQBDnVldcKLhdD89LEM4ja6wtk4Jv&#10;crBZj55WmGjb84W6zBcihLBLUEHpfZNI6fKSDLqpbYgD92lbgz7AtpC6xT6Em1rOoyiWBisODSU2&#10;tCsp/8oeRkFxT228eJun73X6kV76/e547jKlJuNh+wrC0+D/xX/ukw7z4xf4fSZ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IB/nDAAAA3AAAAA8AAAAAAAAAAAAA&#10;AAAAoQIAAGRycy9kb3ducmV2LnhtbFBLBQYAAAAABAAEAPkAAACRAwAAAAA=&#10;" strokeweight="4.5pt"/>
                <v:oval id="Oval 2259" o:spid="_x0000_s1296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uxo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s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bsaHBAAAA3AAAAA8AAAAAAAAAAAAAAAAAmAIAAGRycy9kb3du&#10;cmV2LnhtbFBLBQYAAAAABAAEAPUAAACGAwAAAAA=&#10;"/>
                <v:line id="Line 2260" o:spid="_x0000_s1297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ZbIsIAAADcAAAADwAAAGRycy9kb3ducmV2LnhtbERPTWvCQBC9F/wPywi91U2kTSW6BhUK&#10;vXgw1fuYHZNodjZk1xj/vVsQvM3jfc4iG0wjeupcbVlBPIlAEBdW11wq2P/9fMxAOI+ssbFMCu7k&#10;IFuO3haYanvjHfW5L0UIYZeigsr7NpXSFRUZdBPbEgfuZDuDPsCulLrDWwg3jZxGUSIN1hwaKmxp&#10;U1Fxya9GwWCPX+Vhtb7szp/x9tqv93ftI6Xex8NqDsLT4F/ip/tXh/nJN/w/Ey6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wZbIsIAAADcAAAADwAAAAAAAAAAAAAA&#10;AAChAgAAZHJzL2Rvd25yZXYueG1sUEsFBgAAAAAEAAQA+QAAAJADAAAAAA==&#10;">
                  <v:stroke endarrow="open"/>
                </v:line>
                <v:shape id="Text Box 2261" o:spid="_x0000_s1298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954165" w:rsidRDefault="00954165" w:rsidP="00954165">
                        <w:r>
                          <w:t>N</w:t>
                        </w:r>
                      </w:p>
                    </w:txbxContent>
                  </v:textbox>
                </v:shape>
                <v:shape id="Text Box 2262" o:spid="_x0000_s1299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954165" w:rsidRDefault="00954165" w:rsidP="00954165">
                        <w:r>
                          <w:t>S</w:t>
                        </w:r>
                      </w:p>
                    </w:txbxContent>
                  </v:textbox>
                </v:shape>
                <v:shape id="Text Box 2263" o:spid="_x0000_s1300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954165" w:rsidRPr="00E10459" w:rsidRDefault="00954165" w:rsidP="00954165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54165">
        <w:t>3)</w:t>
      </w:r>
    </w:p>
    <w:p w:rsidR="00954165" w:rsidRDefault="00121D23" w:rsidP="0095416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0955</wp:posOffset>
                </wp:positionV>
                <wp:extent cx="2286000" cy="617220"/>
                <wp:effectExtent l="0" t="1905" r="0" b="0"/>
                <wp:wrapNone/>
                <wp:docPr id="163" name="Text Box 2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4165" w:rsidRDefault="00954165" w:rsidP="00954165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954165">
                              <w:rPr>
                                <w:b/>
                              </w:rPr>
                              <w:t>clockwise</w:t>
                            </w:r>
                            <w:r>
                              <w:t xml:space="preserve">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56" o:spid="_x0000_s1301" type="#_x0000_t202" style="position:absolute;margin-left:4in;margin-top:1.65pt;width:180pt;height:48.6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" filled="f" stroked="f">
                <v:textbox style="mso-fit-shape-to-text:t">
                  <w:txbxContent>
                    <w:p w:rsidR="00954165" w:rsidRDefault="00954165" w:rsidP="00954165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954165">
                        <w:rPr>
                          <w:b/>
                        </w:rPr>
                        <w:t>clockwise</w:t>
                      </w:r>
                      <w:r>
                        <w:t xml:space="preserve"> as seen from above.</w:t>
                      </w:r>
                    </w:p>
                  </w:txbxContent>
                </v:textbox>
              </v:shape>
            </w:pict>
          </mc:Fallback>
        </mc:AlternateContent>
      </w:r>
    </w:p>
    <w:p w:rsidR="00954165" w:rsidRDefault="00954165" w:rsidP="00954165"/>
    <w:p w:rsidR="00954165" w:rsidRDefault="00954165" w:rsidP="00954165"/>
    <w:p w:rsidR="00954165" w:rsidRDefault="00954165" w:rsidP="00954165">
      <w:r>
        <w:t>/2</w:t>
      </w:r>
    </w:p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954165"/>
    <w:p w:rsidR="00954165" w:rsidRDefault="00954165" w:rsidP="002A282F"/>
    <w:p w:rsidR="002A282F" w:rsidRDefault="00CE59F4" w:rsidP="002A282F">
      <w:r>
        <w:br w:type="page"/>
      </w:r>
      <w:r w:rsidR="00121D23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53" name="Group 2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9624"/>
                          <a:chExt cx="1800" cy="3240"/>
                        </a:xfrm>
                      </wpg:grpSpPr>
                      <wps:wsp>
                        <wps:cNvPr id="154" name="Line 2245"/>
                        <wps:cNvCnPr/>
                        <wps:spPr bwMode="auto">
                          <a:xfrm flipV="1">
                            <a:off x="5220" y="98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Text Box 224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99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2248"/>
                        <wps:cNvSpPr>
                          <a:spLocks noChangeArrowheads="1"/>
                        </wps:cNvSpPr>
                        <wps:spPr bwMode="auto">
                          <a:xfrm>
                            <a:off x="504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2249"/>
                        <wps:cNvCnPr/>
                        <wps:spPr bwMode="auto">
                          <a:xfrm flipH="1" flipV="1">
                            <a:off x="5400" y="1106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Text Box 225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088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225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0884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225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324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Arc 2253"/>
                        <wps:cNvSpPr>
                          <a:spLocks/>
                        </wps:cNvSpPr>
                        <wps:spPr bwMode="auto">
                          <a:xfrm>
                            <a:off x="5580" y="1080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Line 2247"/>
                        <wps:cNvCnPr/>
                        <wps:spPr bwMode="auto">
                          <a:xfrm>
                            <a:off x="539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5" o:spid="_x0000_s1302" style="position:absolute;margin-left:153pt;margin-top:1.65pt;width:90pt;height:162pt;z-index:251642368" coordorigin="4500,9624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">
                <v:line id="Line 2245" o:spid="_x0000_s1303" style="position:absolute;flip:y;visibility:visible;mso-wrap-style:square" from="5220,9804" to="5220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+x8UAAADcAAAADwAAAGRycy9kb3ducmV2LnhtbESPQWvCQBCF7wX/wzJCL6FurLVodBXb&#10;KgjiQe2hxyE7JsHsbMhONf77bqHQ2wzvfW/ezJedq9WV2lB5NjAcpKCIc28rLgx8njZPE1BBkC3W&#10;nsnAnQIsF72HOWbW3/hA16MUKoZwyNBAKdJkWoe8JIdh4BviqJ1961Di2hbatniL4a7Wz2n6qh1W&#10;HC+U2NB7Sfnl+O1ijc2eP0aj5M3pJJnS+kt2qRZjHvvdagZKqJN/8x+9tZEbv8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a+x8UAAADcAAAADwAAAAAAAAAA&#10;AAAAAAChAgAAZHJzL2Rvd25yZXYueG1sUEsFBgAAAAAEAAQA+QAAAJMDAAAAAA==&#10;">
                  <v:stroke endarrow="block"/>
                </v:line>
                <v:shape id="Text Box 2246" o:spid="_x0000_s1304" type="#_x0000_t202" style="position:absolute;left:4860;top:99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2A282F" w:rsidRPr="00E10459" w:rsidRDefault="002A282F" w:rsidP="002A282F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oval id="Oval 2248" o:spid="_x0000_s1305" style="position:absolute;left:504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<v:line id="Line 2249" o:spid="_x0000_s1306" style="position:absolute;flip:x y;visibility:visible;mso-wrap-style:square" from="5400,11064" to="5940,11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mkQL8AAADcAAAADwAAAGRycy9kb3ducmV2LnhtbERP24rCMBB9F/yHMIJvmipelq5RdMHF&#10;J0HdD5htxrbYTEonW7t/bwTBtzmc66w2natUS42Ung1Mxgko4szbknMDP5f96AOUBGSLlWcy8E8C&#10;m3W/t8LU+jufqD2HXMUQlhQNFCHUqdaSFeRQxr4mjtzVNw5DhE2ubYP3GO4qPU2ShXZYcmwosKav&#10;grLb+c8Z2FOQ3XwnyU2Xv1Zm38e67ciY4aDbfoIK1IW3+OU+2Dh/voTnM/ECvX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CmkQL8AAADcAAAADwAAAAAAAAAAAAAAAACh&#10;AgAAZHJzL2Rvd25yZXYueG1sUEsFBgAAAAAEAAQA+QAAAI0DAAAAAA==&#10;">
                  <v:stroke startarrow="open"/>
                </v:line>
                <v:shape id="Text Box 2250" o:spid="_x0000_s1307" type="#_x0000_t202" style="position:absolute;left:5040;top:1088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51" o:spid="_x0000_s1308" type="#_x0000_t202" style="position:absolute;left:5760;top:10884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52" o:spid="_x0000_s1309" type="#_x0000_t202" style="position:absolute;left:4500;top:12324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<v:textbox>
                    <w:txbxContent>
                      <w:p w:rsidR="002A282F" w:rsidRPr="00E10459" w:rsidRDefault="002A282F" w:rsidP="002A282F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2253" o:spid="_x0000_s1310" style="position:absolute;left:5580;top:10800;width:188;height:193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esUA&#10;AADcAAAADwAAAGRycy9kb3ducmV2LnhtbESPzWrDMBCE74G+g9hCb4mUHEJxIpuSECi4UPLXXhdr&#10;a5lYK8dSE/ftq0Agt11mvtnZZTG4VlyoD41nDdOJAkFcedNwreGw34xfQYSIbLD1TBr+KECRP42W&#10;mBl/5S1ddrEWKYRDhhpsjF0mZagsOQwT3xEn7cf3DmNa+1qaHq8p3LVyptRcOmw4XbDY0cpSddr9&#10;ulTDfX2oz/WqLO33wW/PpaLZUWn98jy8LUBEGuLDfKffTeLmU7g9kyaQ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pNJ6xQAAANwAAAAPAAAAAAAAAAAAAAAAAJgCAABkcnMv&#10;ZG93bnJldi54bWxQSwUGAAAAAAQABAD1AAAAigMAAAAA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  <v:line id="Line 2247" o:spid="_x0000_s1311" style="position:absolute;visibility:visible;mso-wrap-style:square" from="5398,9624" to="539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fjcMAAADcAAAADwAAAGRycy9kb3ducmV2LnhtbERPTWvCQBC9C/6HZYTedNMUgqSuUhSl&#10;DUUwLT0P2TEJZmdjdpuk/74rCN7m8T5ntRlNI3rqXG1ZwfMiAkFcWF1zqeD7az9fgnAeWWNjmRT8&#10;kYPNejpZYartwCfqc1+KEMIuRQWV920qpSsqMugWtiUO3Nl2Bn2AXSl1h0MIN42MoyiRBmsODRW2&#10;tK2ouOS/RkF5zWzy8hFnn032k52G3fZw7HOlnmbj2ysIT6N/iO/udx3mJzHcngkX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hn43DAAAA3AAAAA8AAAAAAAAAAAAA&#10;AAAAoQIAAGRycy9kb3ducmV2LnhtbFBLBQYAAAAABAAEAPkAAACRAwAAAAA=&#10;" strokeweight="4.5pt"/>
              </v:group>
            </w:pict>
          </mc:Fallback>
        </mc:AlternateContent>
      </w:r>
      <w:r w:rsidR="00121D23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46" name="Group 2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624"/>
                          <a:chExt cx="1800" cy="3060"/>
                        </a:xfrm>
                      </wpg:grpSpPr>
                      <wps:wsp>
                        <wps:cNvPr id="147" name="Oval 2239"/>
                        <wps:cNvSpPr>
                          <a:spLocks noChangeArrowheads="1"/>
                        </wps:cNvSpPr>
                        <wps:spPr bwMode="auto">
                          <a:xfrm>
                            <a:off x="2520" y="10460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Line 2240"/>
                        <wps:cNvCnPr/>
                        <wps:spPr bwMode="auto">
                          <a:xfrm flipV="1">
                            <a:off x="3058" y="10704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2241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34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2242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118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243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324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Line 2238"/>
                        <wps:cNvCnPr/>
                        <wps:spPr bwMode="auto">
                          <a:xfrm>
                            <a:off x="2878" y="962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54" o:spid="_x0000_s1312" style="position:absolute;margin-left:27pt;margin-top:1.65pt;width:90pt;height:153pt;z-index:251643392" coordorigin="1980,9624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">
                <v:oval id="Oval 2239" o:spid="_x0000_s1313" style="position:absolute;left:2520;top:1046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JIWsIA&#10;AADc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/eYX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IkhawgAAANwAAAAPAAAAAAAAAAAAAAAAAJgCAABkcnMvZG93&#10;bnJldi54bWxQSwUGAAAAAAQABAD1AAAAhwMAAAAA&#10;"/>
                <v:line id="Line 2240" o:spid="_x0000_s1314" style="position:absolute;flip:y;visibility:visible;mso-wrap-style:square" from="3058,10704" to="3058,11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yTMMMAAADcAAAADwAAAGRycy9kb3ducmV2LnhtbESPQYvCQAyF74L/YYjgTaeKu0h1FBUE&#10;Lx509R472bZrJ1M6Y63/fnMQvCW8l/e+LNedq1RLTSg9G5iME1DEmbcl5wYuP/vRHFSIyBYrz2Tg&#10;RQHWq35vian1Tz5Re465khAOKRooYqxTrUNWkMMw9jWxaL++cRhlbXJtG3xKuKv0NEm+tcOSpaHA&#10;mnYFZffzwxno/O0rv26299PfbHJ8tNvLy8bEmOGg2yxARerix/y+PljBnwmtPCMT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skzDDAAAA3AAAAA8AAAAAAAAAAAAA&#10;AAAAoQIAAGRycy9kb3ducmV2LnhtbFBLBQYAAAAABAAEAPkAAACRAwAAAAA=&#10;">
                  <v:stroke endarrow="open"/>
                </v:line>
                <v:shape id="Text Box 2241" o:spid="_x0000_s1315" type="#_x0000_t202" style="position:absolute;left:2878;top:103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42" o:spid="_x0000_s1316" type="#_x0000_t202" style="position:absolute;left:2881;top:11183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43" o:spid="_x0000_s1317" type="#_x0000_t202" style="position:absolute;left:1980;top:12324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2A282F" w:rsidRPr="00E10459" w:rsidRDefault="002A282F" w:rsidP="002A282F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line id="Line 2238" o:spid="_x0000_s1318" style="position:absolute;visibility:visible;mso-wrap-style:square" from="2878,9624" to="2878,12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1VMMMAAADcAAAADwAAAGRycy9kb3ducmV2LnhtbERPTWvCQBC9F/oflin0ppumKBJdpVha&#10;ahAhafE8ZMckmJ1Ns9sk/ntXEHqbx/uc1WY0jeipc7VlBS/TCARxYXXNpYKf74/JAoTzyBoby6Tg&#10;Qg4268eHFSbaDpxRn/tShBB2CSqovG8TKV1RkUE3tS1x4E62M+gD7EqpOxxCuGlkHEVzabDm0FBh&#10;S9uKinP+ZxSUv6mdv+7idN+kxzQb3refhz5X6vlpfFuC8DT6f/Hd/aXD/FkMt2fCBXJ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NVTDDAAAA3AAAAA8AAAAAAAAAAAAA&#10;AAAAoQIAAGRycy9kb3ducmV2LnhtbFBLBQYAAAAABAAEAPkAAACRAwAAAAA=&#10;" strokeweight="4.5pt"/>
              </v:group>
            </w:pict>
          </mc:Fallback>
        </mc:AlternateContent>
      </w:r>
      <w:r w:rsidR="00121D23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12725</wp:posOffset>
                </wp:positionV>
                <wp:extent cx="2286000" cy="617220"/>
                <wp:effectExtent l="0" t="3175" r="0" b="4445"/>
                <wp:wrapNone/>
                <wp:docPr id="145" name="Text Box 2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282F" w:rsidRDefault="002A282F" w:rsidP="002A282F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Left Hand Rule predicts that the compass needle deflects </w:t>
                            </w:r>
                            <w:r w:rsidRPr="002A282F">
                              <w:rPr>
                                <w:b/>
                              </w:rPr>
                              <w:t>clockwise</w:t>
                            </w:r>
                            <w:r>
                              <w:t xml:space="preserve"> as seen from above</w:t>
                            </w:r>
                            <w:r w:rsidR="00954165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36" o:spid="_x0000_s1319" type="#_x0000_t202" style="position:absolute;margin-left:4in;margin-top:16.75pt;width:180pt;height:48.6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" filled="f" stroked="f">
                <v:textbox style="mso-fit-shape-to-text:t">
                  <w:txbxContent>
                    <w:p w:rsidR="002A282F" w:rsidRDefault="002A282F" w:rsidP="002A282F">
                      <w:pPr>
                        <w:tabs>
                          <w:tab w:val="left" w:pos="1332"/>
                        </w:tabs>
                      </w:pPr>
                      <w:r>
                        <w:t xml:space="preserve">The Left Hand Rule predicts that the compass needle deflects </w:t>
                      </w:r>
                      <w:r w:rsidRPr="002A282F">
                        <w:rPr>
                          <w:b/>
                        </w:rPr>
                        <w:t>clockwise</w:t>
                      </w:r>
                      <w:r>
                        <w:t xml:space="preserve"> as seen from above</w:t>
                      </w:r>
                      <w:r w:rsidR="0095416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2A282F">
        <w:t>4)</w:t>
      </w:r>
    </w:p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>
      <w:r>
        <w:t>/2</w:t>
      </w:r>
    </w:p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2A282F" w:rsidRDefault="002A282F" w:rsidP="002A282F"/>
    <w:p w:rsidR="00E10459" w:rsidRDefault="00121D23" w:rsidP="00E10459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0955</wp:posOffset>
                </wp:positionV>
                <wp:extent cx="1143000" cy="2057400"/>
                <wp:effectExtent l="0" t="30480" r="0" b="0"/>
                <wp:wrapNone/>
                <wp:docPr id="135" name="Group 2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2057400"/>
                          <a:chOff x="4500" y="9360"/>
                          <a:chExt cx="1800" cy="3240"/>
                        </a:xfrm>
                      </wpg:grpSpPr>
                      <wps:wsp>
                        <wps:cNvPr id="136" name="Line 1791"/>
                        <wps:cNvCnPr/>
                        <wps:spPr bwMode="auto">
                          <a:xfrm flipV="1">
                            <a:off x="5220" y="95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Text Box 2222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97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459" w:rsidRPr="00E10459" w:rsidRDefault="00E10459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2227"/>
                        <wps:cNvCnPr/>
                        <wps:spPr bwMode="auto">
                          <a:xfrm>
                            <a:off x="539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Oval 2228"/>
                        <wps:cNvSpPr>
                          <a:spLocks noChangeArrowheads="1"/>
                        </wps:cNvSpPr>
                        <wps:spPr bwMode="auto">
                          <a:xfrm>
                            <a:off x="504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2229"/>
                        <wps:cNvCnPr/>
                        <wps:spPr bwMode="auto">
                          <a:xfrm flipH="1" flipV="1">
                            <a:off x="5400" y="108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Text Box 2230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06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2231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0620"/>
                            <a:ext cx="539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Default="002A282F" w:rsidP="002A282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223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206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282F" w:rsidRPr="00E10459" w:rsidRDefault="002A282F" w:rsidP="002A282F">
                              <w:r>
                                <w:t>during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Arc 1821"/>
                        <wps:cNvSpPr>
                          <a:spLocks/>
                        </wps:cNvSpPr>
                        <wps:spPr bwMode="auto">
                          <a:xfrm flipH="1">
                            <a:off x="5400" y="10440"/>
                            <a:ext cx="188" cy="193"/>
                          </a:xfrm>
                          <a:custGeom>
                            <a:avLst/>
                            <a:gdLst>
                              <a:gd name="G0" fmla="+- 799 0 0"/>
                              <a:gd name="G1" fmla="+- 21600 0 0"/>
                              <a:gd name="G2" fmla="+- 21600 0 0"/>
                              <a:gd name="T0" fmla="*/ 0 w 22399"/>
                              <a:gd name="T1" fmla="*/ 15 h 21600"/>
                              <a:gd name="T2" fmla="*/ 22399 w 22399"/>
                              <a:gd name="T3" fmla="*/ 21600 h 21600"/>
                              <a:gd name="T4" fmla="*/ 799 w 223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399" h="21600" fill="none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</a:path>
                              <a:path w="22399" h="21600" stroke="0" extrusionOk="0">
                                <a:moveTo>
                                  <a:pt x="-1" y="14"/>
                                </a:moveTo>
                                <a:cubicBezTo>
                                  <a:pt x="266" y="4"/>
                                  <a:pt x="532" y="-1"/>
                                  <a:pt x="799" y="0"/>
                                </a:cubicBezTo>
                                <a:cubicBezTo>
                                  <a:pt x="12728" y="0"/>
                                  <a:pt x="22399" y="9670"/>
                                  <a:pt x="22399" y="21600"/>
                                </a:cubicBezTo>
                                <a:lnTo>
                                  <a:pt x="79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5" o:spid="_x0000_s1320" style="position:absolute;margin-left:153pt;margin-top:1.65pt;width:90pt;height:162pt;z-index:251640320" coordorigin="4500,9360" coordsize="180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">
                <v:line id="Line 1791" o:spid="_x0000_s1321" style="position:absolute;flip:y;visibility:visible;mso-wrap-style:square" from="5220,9540" to="522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dgi8UAAADcAAAADwAAAGRycy9kb3ducmV2LnhtbESPT2vCQBDF74LfYRmhl6CbNiAaXcX+&#10;EYTSQ9WDxyE7JsHsbMhONf32XaHgbYb3fm/eLNe9a9SVulB7NvA8SUERF97WXBo4HrbjGaggyBYb&#10;z2TglwKsV8PBEnPrb/xN172UKoZwyNFAJdLmWoeiIodh4lviqJ1951Di2pXadniL4a7RL2k61Q5r&#10;jhcqbOmtouKy/3GxxvaL37MseXU6Seb0cZLPVIsxT6N+swAl1MvD/E/vbOSyKdyfiR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3dgi8UAAADcAAAADwAAAAAAAAAA&#10;AAAAAAChAgAAZHJzL2Rvd25yZXYueG1sUEsFBgAAAAAEAAQA+QAAAJMDAAAAAA==&#10;">
                  <v:stroke endarrow="block"/>
                </v:line>
                <v:shape id="Text Box 2222" o:spid="_x0000_s1322" type="#_x0000_t202" style="position:absolute;left:4860;top:97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E10459" w:rsidRPr="00E10459" w:rsidRDefault="00E10459">
                        <w:pPr>
                          <w:rPr>
                            <w:vertAlign w:val="superscript"/>
                          </w:rPr>
                        </w:pPr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  <v:line id="Line 2227" o:spid="_x0000_s1323" style="position:absolute;visibility:visible;mso-wrap-style:square" from="5398,9360" to="539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qHesUAAADcAAAADwAAAGRycy9kb3ducmV2LnhtbESPQWvCQBCF70L/wzKF3nRTBSmpq4jF&#10;UkMpGEvPQ3aaBLOzMbtN4r/vHARvM7w3732z2oyuUT11ofZs4HmWgCIuvK25NPB92k9fQIWIbLHx&#10;TAauFGCzfpisMLV+4CP1eSyVhHBI0UAVY5tqHYqKHIaZb4lF+/WdwyhrV2rb4SDhrtHzJFlqhzVL&#10;Q4Ut7SoqzvmfM1BeMr9cHObZZ5P9ZMfhbff+1efGPD2O21dQkcZ4N9+uP6zgL4RWnpEJ9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7qHesUAAADcAAAADwAAAAAAAAAA&#10;AAAAAAChAgAAZHJzL2Rvd25yZXYueG1sUEsFBgAAAAAEAAQA+QAAAJMDAAAAAA==&#10;" strokeweight="4.5pt"/>
                <v:oval id="Oval 2228" o:spid="_x0000_s1324" style="position:absolute;left:504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cKz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6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3Cs7BAAAA3AAAAA8AAAAAAAAAAAAAAAAAmAIAAGRycy9kb3du&#10;cmV2LnhtbFBLBQYAAAAABAAEAPUAAACGAwAAAAA=&#10;"/>
                <v:line id="Line 2229" o:spid="_x0000_s1325" style="position:absolute;flip:x y;visibility:visible;mso-wrap-style:square" from="5400,10800" to="594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h328QAAADcAAAADwAAAGRycy9kb3ducmV2LnhtbESPQUvDQBCF74L/YRmhN7uJiITYbRBB&#10;kIKCreh1yI7ZkOxsyG6bbX+9cxC8vWHefPPepsl+VCeaYx/YQLkuQBG3wfbcGfg8vNxWoGJCtjgG&#10;JgNnitBsr682WNuw8Aed9qlTAuFYowGX0lRrHVtHHuM6TMSy+wmzxyTj3Gk74yJwP+q7onjQHnuW&#10;Dw4nenbUDvujF8r3ubLD+4W/Qnpbcj6UO1eVxqxu8tMjqEQ5/Zv/rl+txL+X+FJGFO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qHfbxAAAANwAAAAPAAAAAAAAAAAA&#10;AAAAAKECAABkcnMvZG93bnJldi54bWxQSwUGAAAAAAQABAD5AAAAkgMAAAAA&#10;">
                  <v:stroke endarrow="open"/>
                </v:line>
                <v:shape id="Text Box 2230" o:spid="_x0000_s1326" type="#_x0000_t202" style="position:absolute;left:5040;top:106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2A282F" w:rsidRDefault="002A282F" w:rsidP="002A282F">
                        <w:r>
                          <w:t>N</w:t>
                        </w:r>
                      </w:p>
                    </w:txbxContent>
                  </v:textbox>
                </v:shape>
                <v:shape id="Text Box 2231" o:spid="_x0000_s1327" type="#_x0000_t202" style="position:absolute;left:5760;top:10620;width:539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2A282F" w:rsidRDefault="002A282F" w:rsidP="002A282F">
                        <w:r>
                          <w:t>S</w:t>
                        </w:r>
                      </w:p>
                    </w:txbxContent>
                  </v:textbox>
                </v:shape>
                <v:shape id="Text Box 2232" o:spid="_x0000_s1328" type="#_x0000_t202" style="position:absolute;left:4500;top:1206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2A282F" w:rsidRPr="00E10459" w:rsidRDefault="002A282F" w:rsidP="002A282F">
                        <w:r>
                          <w:t>during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  <v:shape id="Arc 1821" o:spid="_x0000_s1329" style="position:absolute;left:5400;top:10440;width:188;height:193;flip:x;visibility:visible;mso-wrap-style:square;v-text-anchor:top" coordsize="2239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k48IA&#10;AADcAAAADwAAAGRycy9kb3ducmV2LnhtbERPTYvCMBC9C/6HMII3TRURtxpFFlYE8aAuirexGdti&#10;MylN1OqvN4LgbR7vcyaz2hTiRpXLLSvodSMQxInVOacK/nd/nREI55E1FpZJwYMczKbNxgRjbe+8&#10;odvWpyKEsItRQeZ9GUvpkowMuq4tiQN3tpVBH2CVSl3hPYSbQvajaCgN5hwaMizpN6Pksr0aBetn&#10;73g6bNa4eKzK0354nZvdT6pUu1XPxyA81f4r/riXOswfDOD9TLhAT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1aTjwgAAANwAAAAPAAAAAAAAAAAAAAAAAJgCAABkcnMvZG93&#10;bnJldi54bWxQSwUGAAAAAAQABAD1AAAAhwMAAAAA&#10;" path="m-1,14nfc266,4,532,-1,799,,12728,,22399,9670,22399,21600em-1,14nsc266,4,532,-1,799,,12728,,22399,9670,22399,21600r-21600,l-1,14xe" filled="f">
                  <v:stroke endarrow="open"/>
                  <v:path arrowok="t" o:extrusionok="f" o:connecttype="custom" o:connectlocs="0,0;188,193;7,193" o:connectangles="0,0,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955</wp:posOffset>
                </wp:positionV>
                <wp:extent cx="1143000" cy="1943100"/>
                <wp:effectExtent l="0" t="30480" r="0" b="0"/>
                <wp:wrapNone/>
                <wp:docPr id="128" name="Group 2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943100"/>
                          <a:chOff x="1980" y="9360"/>
                          <a:chExt cx="1800" cy="3060"/>
                        </a:xfrm>
                      </wpg:grpSpPr>
                      <wps:wsp>
                        <wps:cNvPr id="129" name="Line 2221"/>
                        <wps:cNvCnPr/>
                        <wps:spPr bwMode="auto">
                          <a:xfrm>
                            <a:off x="2878" y="936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Oval 1787"/>
                        <wps:cNvSpPr>
                          <a:spLocks noChangeArrowheads="1"/>
                        </wps:cNvSpPr>
                        <wps:spPr bwMode="auto">
                          <a:xfrm>
                            <a:off x="2520" y="1019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Line 1788"/>
                        <wps:cNvCnPr/>
                        <wps:spPr bwMode="auto">
                          <a:xfrm flipV="1">
                            <a:off x="3058" y="1044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1789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100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06A6" w:rsidRDefault="009B06A6" w:rsidP="009B06A6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790"/>
                        <wps:cNvSpPr txBox="1">
                          <a:spLocks noChangeArrowheads="1"/>
                        </wps:cNvSpPr>
                        <wps:spPr bwMode="auto">
                          <a:xfrm>
                            <a:off x="2881" y="1091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06A6" w:rsidRDefault="009B06A6" w:rsidP="009B06A6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206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10459" w:rsidRPr="00E10459" w:rsidRDefault="00E10459">
                              <w:r>
                                <w:t>before e</w:t>
                              </w:r>
                              <w:r>
                                <w:rPr>
                                  <w:vertAlign w:val="superscript"/>
                                </w:rPr>
                                <w:t>–</w:t>
                              </w:r>
                              <w:r>
                                <w:t xml:space="preserve"> flo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34" o:spid="_x0000_s1330" style="position:absolute;margin-left:27pt;margin-top:1.65pt;width:90pt;height:153pt;z-index:251639296" coordorigin="1980,9360" coordsize="180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">
                <v:line id="Line 2221" o:spid="_x0000_s1331" style="position:absolute;visibility:visible;mso-wrap-style:square" from="2878,9360" to="2878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+0PMMAAADcAAAADwAAAGRycy9kb3ducmV2LnhtbERPTWvCQBC9F/wPywje6sYIUlNXEUWx&#10;oQhG6XnITpPQ7GzMrkn677uFQm/zeJ+z2gymFh21rrKsYDaNQBDnVldcKLhdD88vIJxH1lhbJgXf&#10;5GCzHj2tMNG25wt1mS9ECGGXoILS+yaR0uUlGXRT2xAH7tO2Bn2AbSF1i30IN7WMo2ghDVYcGkps&#10;aFdS/pU9jILintrF/C1O3+v0I730+93x3GVKTcbD9hWEp8H/i//cJx3mx0v4fSZ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vtDzDAAAA3AAAAA8AAAAAAAAAAAAA&#10;AAAAoQIAAGRycy9kb3ducmV2LnhtbFBLBQYAAAAABAAEAPkAAACRAwAAAAA=&#10;" strokeweight="4.5pt"/>
                <v:oval id="Oval 1787" o:spid="_x0000_s1332" style="position:absolute;left:2520;top:1019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jU8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F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No1PEAAAA3AAAAA8AAAAAAAAAAAAAAAAAmAIAAGRycy9k&#10;b3ducmV2LnhtbFBLBQYAAAAABAAEAPUAAACJAwAAAAA=&#10;"/>
                <v:line id="Line 1788" o:spid="_x0000_s1333" style="position:absolute;flip:y;visibility:visible;mso-wrap-style:square" from="3058,10440" to="3058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J0MAAAADcAAAADwAAAGRycy9kb3ducmV2LnhtbERPy6rCMBDdC/5DGMGdpvXFpdcoKghu&#10;XPjaz23mttVmUppY698bQXA3h/Oc+bI1pWiodoVlBfEwAkGcWl1wpuB82g5+QDiPrLG0TAqe5GC5&#10;6HbmmGj74AM1R5+JEMIuQQW591UipUtzMuiGtiIO3L+tDfoA60zqGh8h3JRyFEUzabDg0JBjRZuc&#10;0tvxbhS09m+aXVbr2+E6iff3Zn1+ah8p1e+1q18Qnlr/FX/cOx3mj2N4PxMukI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QSdDAAAAA3AAAAA8AAAAAAAAAAAAAAAAA&#10;oQIAAGRycy9kb3ducmV2LnhtbFBLBQYAAAAABAAEAPkAAACOAwAAAAA=&#10;">
                  <v:stroke endarrow="open"/>
                </v:line>
                <v:shape id="Text Box 1789" o:spid="_x0000_s1334" type="#_x0000_t202" style="position:absolute;left:2878;top:100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9B06A6" w:rsidRDefault="009B06A6" w:rsidP="009B06A6">
                        <w:r>
                          <w:t>N</w:t>
                        </w:r>
                      </w:p>
                    </w:txbxContent>
                  </v:textbox>
                </v:shape>
                <v:shape id="Text Box 1790" o:spid="_x0000_s1335" type="#_x0000_t202" style="position:absolute;left:2881;top:109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9B06A6" w:rsidRDefault="009B06A6" w:rsidP="009B06A6">
                        <w:r>
                          <w:t>S</w:t>
                        </w:r>
                      </w:p>
                    </w:txbxContent>
                  </v:textbox>
                </v:shape>
                <v:shape id="Text Box 2224" o:spid="_x0000_s1336" type="#_x0000_t202" style="position:absolute;left:1980;top:1206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E10459" w:rsidRPr="00E10459" w:rsidRDefault="00E10459">
                        <w:r>
                          <w:t>before e</w:t>
                        </w:r>
                        <w:r>
                          <w:rPr>
                            <w:vertAlign w:val="superscript"/>
                          </w:rPr>
                          <w:t>–</w:t>
                        </w:r>
                        <w:r>
                          <w:t xml:space="preserve"> flow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0459">
        <w:t>5)</w:t>
      </w:r>
    </w:p>
    <w:p w:rsidR="00E10459" w:rsidRDefault="00121D23" w:rsidP="00E10459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20955</wp:posOffset>
                </wp:positionV>
                <wp:extent cx="2286000" cy="792480"/>
                <wp:effectExtent l="0" t="1905" r="0" b="0"/>
                <wp:wrapNone/>
                <wp:docPr id="127" name="Text Box 2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0459" w:rsidRDefault="002A282F" w:rsidP="004F40B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The </w:t>
                            </w:r>
                            <w:r w:rsidR="00E10459">
                              <w:t>Left Hand</w:t>
                            </w:r>
                            <w:r>
                              <w:t xml:space="preserve"> Rule predicts that the c</w:t>
                            </w:r>
                            <w:r w:rsidR="00E10459">
                              <w:t xml:space="preserve">ompass needle deflects </w:t>
                            </w:r>
                            <w:r w:rsidR="00954165">
                              <w:rPr>
                                <w:b/>
                              </w:rPr>
                              <w:t>counter</w:t>
                            </w:r>
                            <w:r w:rsidR="00E10459" w:rsidRPr="00954165">
                              <w:rPr>
                                <w:b/>
                              </w:rPr>
                              <w:t>clockwise</w:t>
                            </w:r>
                            <w:r w:rsidR="00E10459">
                              <w:t xml:space="preserve"> as seen from above</w:t>
                            </w:r>
                            <w:r w:rsidR="00954165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20" o:spid="_x0000_s1337" type="#_x0000_t202" style="position:absolute;margin-left:4in;margin-top:1.65pt;width:180pt;height:62.4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" filled="f" stroked="f">
                <v:textbox style="mso-fit-shape-to-text:t">
                  <w:txbxContent>
                    <w:p w:rsidR="00E10459" w:rsidRDefault="002A282F" w:rsidP="004F40B2">
                      <w:pPr>
                        <w:tabs>
                          <w:tab w:val="left" w:pos="1332"/>
                        </w:tabs>
                      </w:pPr>
                      <w:r>
                        <w:t xml:space="preserve">The </w:t>
                      </w:r>
                      <w:r w:rsidR="00E10459">
                        <w:t>Left Hand</w:t>
                      </w:r>
                      <w:r>
                        <w:t xml:space="preserve"> Rule predicts that the c</w:t>
                      </w:r>
                      <w:r w:rsidR="00E10459">
                        <w:t xml:space="preserve">ompass needle deflects </w:t>
                      </w:r>
                      <w:r w:rsidR="00954165">
                        <w:rPr>
                          <w:b/>
                        </w:rPr>
                        <w:t>counter</w:t>
                      </w:r>
                      <w:r w:rsidR="00E10459" w:rsidRPr="00954165">
                        <w:rPr>
                          <w:b/>
                        </w:rPr>
                        <w:t>clockwise</w:t>
                      </w:r>
                      <w:r w:rsidR="00E10459">
                        <w:t xml:space="preserve"> as seen from above</w:t>
                      </w:r>
                      <w:r w:rsidR="0095416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10459" w:rsidRDefault="00E10459" w:rsidP="00E10459"/>
    <w:p w:rsidR="00E10459" w:rsidRDefault="00E10459" w:rsidP="00E10459"/>
    <w:p w:rsidR="009D5555" w:rsidRDefault="00E10459" w:rsidP="00E10459">
      <w:r>
        <w:t>/2</w:t>
      </w:r>
    </w:p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2A282F" w:rsidRDefault="002A282F" w:rsidP="009D5555"/>
    <w:p w:rsidR="009D5555" w:rsidRDefault="00121D23" w:rsidP="009D555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67640</wp:posOffset>
                </wp:positionV>
                <wp:extent cx="797560" cy="798195"/>
                <wp:effectExtent l="9525" t="72390" r="12065" b="5715"/>
                <wp:wrapNone/>
                <wp:docPr id="122" name="Group 2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7560" cy="798195"/>
                          <a:chOff x="3241" y="13059"/>
                          <a:chExt cx="1256" cy="1257"/>
                        </a:xfrm>
                      </wpg:grpSpPr>
                      <wps:wsp>
                        <wps:cNvPr id="123" name="Arc 1836"/>
                        <wps:cNvSpPr>
                          <a:spLocks/>
                        </wps:cNvSpPr>
                        <wps:spPr bwMode="auto">
                          <a:xfrm>
                            <a:off x="3241" y="13059"/>
                            <a:ext cx="1256" cy="125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rc 1837"/>
                        <wps:cNvSpPr>
                          <a:spLocks/>
                        </wps:cNvSpPr>
                        <wps:spPr bwMode="auto">
                          <a:xfrm>
                            <a:off x="3420" y="13236"/>
                            <a:ext cx="899" cy="9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Oval 1840"/>
                        <wps:cNvSpPr>
                          <a:spLocks noChangeArrowheads="1"/>
                        </wps:cNvSpPr>
                        <wps:spPr bwMode="auto">
                          <a:xfrm>
                            <a:off x="3600" y="13416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99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341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Pr="00425B22" w:rsidRDefault="00425B2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425B22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17" o:spid="_x0000_s1338" style="position:absolute;margin-left:54pt;margin-top:13.2pt;width:62.8pt;height:62.85pt;z-index:251618816" coordorigin="3241,13059" coordsize="1256,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">
                <v:shape id="Arc 1836" o:spid="_x0000_s1339" style="position:absolute;left:3241;top:13059;width:1256;height:1257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v9V8UA&#10;AADcAAAADwAAAGRycy9kb3ducmV2LnhtbERPTWvCQBC9C/6HZYTedKOtRVI3IVQUi0ipiu1xyE6T&#10;2OxsyK6a/nu3IPQ2j/c587QztbhQ6yrLCsajCARxbnXFhYLDfjmcgXAeWWNtmRT8koM06ffmGGt7&#10;5Q+67HwhQgi7GBWU3jexlC4vyaAb2YY4cN+2NegDbAupW7yGcFPLSRQ9S4MVh4YSG3otKf/ZnY2C&#10;z+n2lE397G3budU+Oz6t3zeLL6UeBl32AsJT5//Fd/dah/mTR/h7Jlwg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m/1XxQAAANwAAAAPAAAAAAAAAAAAAAAAAJgCAABkcnMv&#10;ZG93bnJldi54bWxQSwUGAAAAAAQABAD1AAAAigMAAAAA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startarrow="open"/>
                  <v:path arrowok="t" o:extrusionok="f" o:connecttype="custom" o:connectlocs="628,0;582,2;628,629" o:connectangles="0,0,0"/>
                </v:shape>
                <v:shape id="Arc 1837" o:spid="_x0000_s1340" style="position:absolute;left:3420;top:13236;width:899;height:900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JlI8MA&#10;AADcAAAADwAAAGRycy9kb3ducmV2LnhtbERPTWvCQBC9F/wPywje6qaiItFVQotiKSLVoh6H7DSJ&#10;ZmdDdtX4711B8DaP9zmTWWNKcaHaFZYVfHQjEMSp1QVnCv628/cRCOeRNZaWScGNHMymrbcJxtpe&#10;+ZcuG5+JEMIuRgW591UspUtzMui6tiIO3L+tDfoA60zqGq8h3JSyF0VDabDg0JBjRZ85pafN2SjY&#10;D1bHZOBH36vGLbbJrr9c/3wdlOq0m2QMwlPjX+Kne6nD/F4fHs+EC+T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JlI8MAAADcAAAADwAAAAAAAAAAAAAAAACYAgAAZHJzL2Rv&#10;d25yZXYueG1sUEsFBgAAAAAEAAQA9QAAAIg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startarrow="open"/>
                  <v:path arrowok="t" o:extrusionok="f" o:connecttype="custom" o:connectlocs="450,0;416,1;450,450" o:connectangles="0,0,0"/>
                </v:shape>
                <v:oval id="Oval 1840" o:spid="_x0000_s1341" style="position:absolute;left:3600;top:1341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r5IMUA&#10;AADcAAAADwAAAGRycy9kb3ducmV2LnhtbERP20rDQBB9F/yHZQTf7MZIi6TdBokIxVJ6SwXfxuyY&#10;BLOzcXdto1/vCkLf5nCuM8sH04kjOd9aVnA7SkAQV1a3XCso90839yB8QNbYWSYF3+Qhn19ezDDT&#10;9sRbOu5CLWII+wwVNCH0mZS+asigH9meOHLv1hkMEbpaaoenGG46mSbJRBpsOTY02FPRUPWx+zIK&#10;fl7K1+IzXfaL5I02d+vV8vnw6JS6vhoepiACDeEs/ncvdJyfjuHvmXiB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2vkgxQAAANwAAAAPAAAAAAAAAAAAAAAAAJgCAABkcnMv&#10;ZG93bnJldi54bWxQSwUGAAAAAAQABAD1AAAAigMAAAAA&#10;" fillcolor="#ff9"/>
                <v:shape id="Text Box 1841" o:spid="_x0000_s1342" type="#_x0000_t202" style="position:absolute;left:3600;top:134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2A1385" w:rsidRPr="00425B22" w:rsidRDefault="00425B22">
                        <w:pPr>
                          <w:rPr>
                            <w:rFonts w:ascii="Arial" w:hAnsi="Arial" w:cs="Arial"/>
                          </w:rPr>
                        </w:pPr>
                        <w:r w:rsidRPr="00425B22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67640</wp:posOffset>
                </wp:positionV>
                <wp:extent cx="2743200" cy="617220"/>
                <wp:effectExtent l="0" t="0" r="0" b="0"/>
                <wp:wrapNone/>
                <wp:docPr id="121" name="Text Box 2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5555" w:rsidRDefault="009D5555">
                            <w:r>
                              <w:t>Receding negatively charged bullet – left hand rule – counterclockwise magnetic f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6" o:spid="_x0000_s1343" type="#_x0000_t202" style="position:absolute;margin-left:162pt;margin-top:13.2pt;width:3in;height:48.6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6LMvAIAAMY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" filled="f" stroked="f">
                <v:textbox style="mso-fit-shape-to-text:t">
                  <w:txbxContent>
                    <w:p w:rsidR="009D5555" w:rsidRDefault="009D5555">
                      <w:r>
                        <w:t>Receding negatively charged bullet – left hand rule – counterclockwise magnetic field</w:t>
                      </w:r>
                    </w:p>
                  </w:txbxContent>
                </v:textbox>
              </v:shape>
            </w:pict>
          </mc:Fallback>
        </mc:AlternateContent>
      </w:r>
      <w:r w:rsidR="009D5555">
        <w:t>6)</w:t>
      </w:r>
    </w:p>
    <w:p w:rsidR="009D5555" w:rsidRDefault="009D5555" w:rsidP="009D5555"/>
    <w:p w:rsidR="009D5555" w:rsidRDefault="009D5555" w:rsidP="009D5555">
      <w:r>
        <w:t>/2</w:t>
      </w:r>
    </w:p>
    <w:p w:rsidR="009D5555" w:rsidRDefault="009D5555" w:rsidP="009D5555"/>
    <w:p w:rsidR="009D5555" w:rsidRDefault="009D5555" w:rsidP="009D5555"/>
    <w:p w:rsidR="009D5555" w:rsidRDefault="009D5555" w:rsidP="009D5555"/>
    <w:p w:rsidR="009D5555" w:rsidRDefault="009D5555" w:rsidP="009D5555"/>
    <w:p w:rsidR="009D5555" w:rsidRDefault="00121D23" w:rsidP="009D5555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0330</wp:posOffset>
                </wp:positionV>
                <wp:extent cx="797560" cy="798195"/>
                <wp:effectExtent l="9525" t="71755" r="12065" b="6350"/>
                <wp:wrapNone/>
                <wp:docPr id="116" name="Group 2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97560" cy="798195"/>
                          <a:chOff x="3356" y="1444"/>
                          <a:chExt cx="1256" cy="1257"/>
                        </a:xfrm>
                      </wpg:grpSpPr>
                      <wps:wsp>
                        <wps:cNvPr id="117" name="Arc 1850"/>
                        <wps:cNvSpPr>
                          <a:spLocks/>
                        </wps:cNvSpPr>
                        <wps:spPr bwMode="auto">
                          <a:xfrm>
                            <a:off x="3356" y="1444"/>
                            <a:ext cx="1256" cy="125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Arc 1851"/>
                        <wps:cNvSpPr>
                          <a:spLocks/>
                        </wps:cNvSpPr>
                        <wps:spPr bwMode="auto">
                          <a:xfrm>
                            <a:off x="3535" y="1621"/>
                            <a:ext cx="899" cy="9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600 w 43200"/>
                              <a:gd name="T1" fmla="*/ 0 h 43200"/>
                              <a:gd name="T2" fmla="*/ 20004 w 43200"/>
                              <a:gd name="T3" fmla="*/ 5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</a:path>
                              <a:path w="43200" h="43200" stroke="0" extrusionOk="0">
                                <a:moveTo>
                                  <a:pt x="21599" y="0"/>
                                </a:move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-1" y="10289"/>
                                  <a:pt x="8724" y="894"/>
                                  <a:pt x="20004" y="5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1852"/>
                        <wps:cNvSpPr>
                          <a:spLocks noChangeArrowheads="1"/>
                        </wps:cNvSpPr>
                        <wps:spPr bwMode="auto">
                          <a:xfrm>
                            <a:off x="3715" y="1801"/>
                            <a:ext cx="540" cy="540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853"/>
                        <wps:cNvSpPr txBox="1">
                          <a:spLocks noChangeArrowheads="1"/>
                        </wps:cNvSpPr>
                        <wps:spPr bwMode="auto">
                          <a:xfrm>
                            <a:off x="3713" y="1805"/>
                            <a:ext cx="605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Pr="00335E11" w:rsidRDefault="00335E11" w:rsidP="002A1385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t xml:space="preserve"> </w:t>
                              </w:r>
                              <w:r w:rsidRPr="00335E11"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4" o:spid="_x0000_s1344" style="position:absolute;margin-left:54pt;margin-top:7.9pt;width:62.8pt;height:62.85pt;z-index:251619840" coordorigin="3356,1444" coordsize="1256,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">
                <v:shape id="Arc 1850" o:spid="_x0000_s1345" style="position:absolute;left:3356;top:1444;width:1256;height:1257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CrvsMA&#10;AADcAAAADwAAAGRycy9kb3ducmV2LnhtbERPS2vCQBC+F/wPywi91Y21VIlupC1IxUN9gngbspNk&#10;MTsbsqum/94tFLzNx/ec2byztbhS641jBcNBAoI4d9pwqeCwX7xMQPiArLF2TAp+ycM86z3NMNXu&#10;xlu67kIpYgj7FBVUITSplD6vyKIfuIY4coVrLYYI21LqFm8x3NbyNUnepUXDsaHChr4qys+7i1Vg&#10;kLvjyLjV6Wcz9m+Xwq0/v5dKPfe7jymIQF14iP/dSx3nD8fw90y8QG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CrvsMAAADcAAAADwAAAAAAAAAAAAAAAACYAgAAZHJzL2Rv&#10;d25yZXYueG1sUEsFBgAAAAAEAAQA9QAAAIg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endarrow="open"/>
                  <v:path arrowok="t" o:extrusionok="f" o:connecttype="custom" o:connectlocs="628,0;582,2;628,629" o:connectangles="0,0,0"/>
                </v:shape>
                <v:shape id="Arc 1851" o:spid="_x0000_s1346" style="position:absolute;left:3535;top:1621;width:899;height:900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8/zMYA&#10;AADcAAAADwAAAGRycy9kb3ducmV2LnhtbESPT2sCQQzF7wW/wxChtzprLVVWR2kLUumh/gXxFnbi&#10;7uBOZtkZdfvtm0Oht4T38t4vs0Xna3WjNrrABoaDDBRxEazj0sBhv3yagIoJ2WIdmAz8UITFvPcw&#10;w9yGO2/ptkulkhCOORqoUmpyrWNRkcc4CA2xaOfQekyytqW2Ld4l3Nf6OctetUfH0lBhQx8VFZfd&#10;1RtwyN1x5MLX6Xszji/Xc1i/f66Meex3b1NQibr0b/67XlnBHwqtPCMT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8/zMYAAADcAAAADwAAAAAAAAAAAAAAAACYAgAAZHJz&#10;L2Rvd25yZXYueG1sUEsFBgAAAAAEAAQA9QAAAIsDAAAAAA==&#10;" path="m21599,nfc33529,,43200,9670,43200,21600v,11929,-9671,21600,-21600,21600c9670,43200,,33529,,21600,-1,10289,8724,894,20004,59em21599,nsc33529,,43200,9670,43200,21600v,11929,-9671,21600,-21600,21600c9670,43200,,33529,,21600,-1,10289,8724,894,20004,59r1596,21541l21599,xe" filled="f">
                  <v:stroke endarrow="open"/>
                  <v:path arrowok="t" o:extrusionok="f" o:connecttype="custom" o:connectlocs="450,0;416,1;450,450" o:connectangles="0,0,0"/>
                </v:shape>
                <v:oval id="Oval 1852" o:spid="_x0000_s1347" style="position:absolute;left:3715;top:18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nlPsIA&#10;AADcAAAADwAAAGRycy9kb3ducmV2LnhtbERPTWsCMRC9F/ofwgi9FM2qRXQ1ShUKtad2Fc/DZtxd&#10;3UxCkur6741Q6G0e73MWq8604kI+NJYVDAcZCOLS6oYrBfvdR38KIkRkja1lUnCjAKvl89MCc22v&#10;/EOXIlYihXDIUUEdo8ulDGVNBsPAOuLEHa03GBP0ldQerynctHKUZRNpsOHUUKOjTU3lufg1Cszb&#10;+vXbfO3GtC6dLG5Tdzj5rVIvve59DiJSF//Ff+5PneYPZ/B4Jl0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eU+wgAAANwAAAAPAAAAAAAAAAAAAAAAAJgCAABkcnMvZG93&#10;bnJldi54bWxQSwUGAAAAAAQABAD1AAAAhwMAAAAA&#10;" fillcolor="yellow"/>
                <v:shape id="Text Box 1853" o:spid="_x0000_s1348" type="#_x0000_t202" style="position:absolute;left:3713;top:1805;width:605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2A1385" w:rsidRPr="00335E11" w:rsidRDefault="00335E11" w:rsidP="002A1385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t xml:space="preserve"> </w:t>
                        </w:r>
                        <w:r w:rsidRPr="00335E11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D5555">
        <w:t>7)</w:t>
      </w:r>
    </w:p>
    <w:p w:rsidR="009D5555" w:rsidRDefault="00121D23" w:rsidP="009D555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39370</wp:posOffset>
                </wp:positionV>
                <wp:extent cx="2857500" cy="441960"/>
                <wp:effectExtent l="0" t="1270" r="0" b="4445"/>
                <wp:wrapNone/>
                <wp:docPr id="115" name="Text Box 2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D5555" w:rsidRDefault="009D5555">
                            <w:r>
                              <w:t>Receding positively charged bullet – right hand rule – clockwise magnetic f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5" o:spid="_x0000_s1349" type="#_x0000_t202" style="position:absolute;margin-left:153pt;margin-top:3.1pt;width:225pt;height:34.8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cj6uw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" filled="f" stroked="f">
                <v:textbox style="mso-fit-shape-to-text:t">
                  <w:txbxContent>
                    <w:p w:rsidR="009D5555" w:rsidRDefault="009D5555">
                      <w:r>
                        <w:t>Receding positively charged bullet – right hand rule – clockwise magnetic field</w:t>
                      </w:r>
                    </w:p>
                  </w:txbxContent>
                </v:textbox>
              </v:shape>
            </w:pict>
          </mc:Fallback>
        </mc:AlternateContent>
      </w:r>
    </w:p>
    <w:p w:rsidR="009D5555" w:rsidRDefault="009D5555" w:rsidP="009D5555">
      <w:r>
        <w:t>/2</w:t>
      </w:r>
    </w:p>
    <w:p w:rsidR="00425B22" w:rsidRDefault="00425B22" w:rsidP="00425B22"/>
    <w:p w:rsidR="009D5555" w:rsidRDefault="009D5555" w:rsidP="00425B22"/>
    <w:p w:rsidR="009D5555" w:rsidRDefault="009D5555" w:rsidP="00425B22"/>
    <w:p w:rsidR="00425B22" w:rsidRDefault="00121D23" w:rsidP="00425B22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5880</wp:posOffset>
                </wp:positionV>
                <wp:extent cx="2058035" cy="1765300"/>
                <wp:effectExtent l="0" t="0" r="8890" b="0"/>
                <wp:wrapNone/>
                <wp:docPr id="84" name="Group 2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8035" cy="1765300"/>
                          <a:chOff x="2340" y="3170"/>
                          <a:chExt cx="3241" cy="2780"/>
                        </a:xfrm>
                      </wpg:grpSpPr>
                      <wpg:grpSp>
                        <wpg:cNvPr id="85" name="Group 1935"/>
                        <wpg:cNvGrpSpPr>
                          <a:grpSpLocks/>
                        </wpg:cNvGrpSpPr>
                        <wpg:grpSpPr bwMode="auto">
                          <a:xfrm rot="5400000">
                            <a:off x="2006" y="3917"/>
                            <a:ext cx="1817" cy="1150"/>
                            <a:chOff x="3" y="-1"/>
                            <a:chExt cx="19997" cy="20001"/>
                          </a:xfrm>
                        </wpg:grpSpPr>
                        <wps:wsp>
                          <wps:cNvPr id="86" name="Rectangle 19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17023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7" name="Rectangle 19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17151"/>
                              <a:ext cx="3081" cy="28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08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8" name="Oval 19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9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19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19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19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843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9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68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1942"/>
                          <wps:cNvSpPr>
                            <a:spLocks noChangeArrowheads="1"/>
                          </wps:cNvSpPr>
                          <wps:spPr bwMode="auto">
                            <a:xfrm>
                              <a:off x="7692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943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6" y="-1"/>
                              <a:ext cx="1544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1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81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19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06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Oval 19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30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19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54" y="5677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Oval 19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1" y="-1"/>
                              <a:ext cx="1543" cy="5688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1949"/>
                          <wps:cNvSpPr>
                            <a:spLocks noChangeArrowheads="1"/>
                          </wps:cNvSpPr>
                          <wps:spPr bwMode="auto">
                            <a:xfrm>
                              <a:off x="3" y="2838"/>
                              <a:ext cx="19997" cy="5688"/>
                            </a:xfrm>
                            <a:prstGeom prst="rect">
                              <a:avLst/>
                            </a:prstGeom>
                            <a:solidFill>
                              <a:srgbClr val="E5E5E5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Line 1950"/>
                          <wps:cNvCnPr/>
                          <wps:spPr bwMode="auto">
                            <a:xfrm>
                              <a:off x="1541" y="2838"/>
                              <a:ext cx="5" cy="1420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1951"/>
                          <wps:cNvCnPr/>
                          <wps:spPr bwMode="auto">
                            <a:xfrm flipV="1">
                              <a:off x="7692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952"/>
                          <wps:cNvCnPr/>
                          <wps:spPr bwMode="auto">
                            <a:xfrm>
                              <a:off x="4616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953"/>
                          <wps:cNvCnPr/>
                          <wps:spPr bwMode="auto">
                            <a:xfrm flipV="1">
                              <a:off x="10768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954"/>
                          <wps:cNvCnPr/>
                          <wps:spPr bwMode="auto">
                            <a:xfrm flipV="1">
                              <a:off x="13843" y="2838"/>
                              <a:ext cx="6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955"/>
                          <wps:cNvCnPr/>
                          <wps:spPr bwMode="auto">
                            <a:xfrm flipV="1">
                              <a:off x="16919" y="2838"/>
                              <a:ext cx="5" cy="568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956"/>
                          <wps:cNvCnPr/>
                          <wps:spPr bwMode="auto">
                            <a:xfrm>
                              <a:off x="18457" y="8516"/>
                              <a:ext cx="5" cy="85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" name="Text Box 1957"/>
                        <wps:cNvSpPr txBox="1">
                          <a:spLocks noChangeArrowheads="1"/>
                        </wps:cNvSpPr>
                        <wps:spPr bwMode="auto">
                          <a:xfrm>
                            <a:off x="3037" y="3170"/>
                            <a:ext cx="54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958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54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N</w:t>
                              </w:r>
                            </w:p>
                            <w:p w:rsidR="002A1385" w:rsidRDefault="002A1385" w:rsidP="002A138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1959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580"/>
                            <a:ext cx="1440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1385" w:rsidRDefault="002A1385" w:rsidP="002A1385">
                              <w:r>
                                <w:t>Side vie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0" name="Group 1995"/>
                        <wpg:cNvGrpSpPr>
                          <a:grpSpLocks/>
                        </wpg:cNvGrpSpPr>
                        <wpg:grpSpPr bwMode="auto">
                          <a:xfrm>
                            <a:off x="4321" y="3727"/>
                            <a:ext cx="1260" cy="1295"/>
                            <a:chOff x="3240" y="6660"/>
                            <a:chExt cx="1260" cy="1260"/>
                          </a:xfrm>
                        </wpg:grpSpPr>
                        <wps:wsp>
                          <wps:cNvPr id="111" name="Oval 19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40" y="702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Line 1997"/>
                          <wps:cNvCnPr/>
                          <wps:spPr bwMode="auto">
                            <a:xfrm flipH="1" flipV="1">
                              <a:off x="3600" y="6840"/>
                              <a:ext cx="7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998"/>
                          <wps:cNvCnPr/>
                          <wps:spPr bwMode="auto">
                            <a:xfrm flipV="1">
                              <a:off x="3600" y="7380"/>
                              <a:ext cx="7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Text Box 1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6660"/>
                              <a:ext cx="540" cy="1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A1385" w:rsidRDefault="002A1385" w:rsidP="002A1385">
                                <w:r>
                                  <w:t>B</w:t>
                                </w:r>
                              </w:p>
                              <w:p w:rsidR="002A1385" w:rsidRDefault="002A1385" w:rsidP="002A1385"/>
                              <w:p w:rsidR="002A1385" w:rsidRDefault="002A1385" w:rsidP="002A1385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14" o:spid="_x0000_s1350" style="position:absolute;margin-left:45pt;margin-top:4.4pt;width:162.05pt;height:139pt;z-index:251635200" coordorigin="2340,3170" coordsize="3241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">
                <v:group id="Group 1935" o:spid="_x0000_s1351" style="position:absolute;left:2006;top:3917;width:1817;height:1150;rotation:90" coordorigin="3,-1" coordsize="19997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orNIMQAAADbAAAA&#10;DwAAAAAAAAAAAAAAAACqAgAAZHJzL2Rvd25yZXYueG1sUEsFBgAAAAAEAAQA+gAAAJsDAAAAAA==&#10;">
                  <v:rect id="Rectangle 1936" o:spid="_x0000_s1352" style="position:absolute;left:16919;top:17023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Wsd8UA&#10;AADbAAAADwAAAGRycy9kb3ducmV2LnhtbESP0WoCMRRE3wv+Q7iCL6LZ+mBlaxRRrCKUUvUDLsnt&#10;7rabmyXJ6urXNwWhj8PMnGHmy87W4kI+VI4VPI8zEMTamYoLBefTdjQDESKywdoxKbhRgOWi9zTH&#10;3Lgrf9LlGAuRIBxyVFDG2ORSBl2SxTB2DXHyvpy3GJP0hTQerwluaznJsqm0WHFaKLGhdUn659ha&#10;BUM63Dfav5/X7falfTt87PTte6fUoN+tXkFE6uJ/+NHeGwWzKfx9ST9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ax3xQAAANsAAAAPAAAAAAAAAAAAAAAAAJgCAABkcnMv&#10;ZG93bnJldi54bWxQSwUGAAAAAAQABAD1AAAAigMAAAAA&#10;" filled="f" stroked="f" strokeweight="4pt">
                    <v:textbox inset="1pt,1pt,1pt,1pt">
                      <w:txbxContent>
                        <w:p w:rsidR="002A1385" w:rsidRDefault="002A1385" w:rsidP="002A1385">
                          <w:r>
                            <w:t>B</w:t>
                          </w:r>
                        </w:p>
                      </w:txbxContent>
                    </v:textbox>
                  </v:rect>
                  <v:rect id="Rectangle 1937" o:spid="_x0000_s1353" style="position:absolute;left:3;top:17151;width:3081;height:2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kJ7MUA&#10;AADbAAAADwAAAGRycy9kb3ducmV2LnhtbESP0WoCMRRE3wv+Q7gFX0rN6kNdVqMURS1CKbV+wCW5&#10;7q5ubpYkq2u/vikU+jjMzBlmvuxtI67kQ+1YwXiUgSDWztRcKjh+bZ5zECEiG2wck4I7BVguBg9z&#10;LIy78SddD7EUCcKhQAVVjG0hZdAVWQwj1xIn7+S8xZikL6XxeEtw28hJlr1IizWnhQpbWlWkL4fO&#10;Knii/fda+/fjqttMu+3+Y6fv551Sw8f+dQYiUh//w3/tN6Mgn8Lvl/QD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QnsxQAAANsAAAAPAAAAAAAAAAAAAAAAAJgCAABkcnMv&#10;ZG93bnJldi54bWxQSwUGAAAAAAQABAD1AAAAigMAAAAA&#10;" filled="f" stroked="f" strokeweight="4pt">
                    <v:textbox inset="1pt,1pt,1pt,1pt">
                      <w:txbxContent>
                        <w:p w:rsidR="002A1385" w:rsidRDefault="002A1385" w:rsidP="002A1385">
                          <w:r>
                            <w:t>A</w:t>
                          </w:r>
                        </w:p>
                      </w:txbxContent>
                    </v:textbox>
                  </v:rect>
                  <v:oval id="Oval 1938" o:spid="_x0000_s1354" style="position:absolute;left:3079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zADMEA&#10;AADbAAAADwAAAGRycy9kb3ducmV2LnhtbERPTYvCMBC9C/6HMIIX0VQFka5RRBT1oLAqC3sbm7Ht&#10;2kxqE7X+e3MQ9vh435NZbQrxoMrllhX0exEI4sTqnFMFp+OqOwbhPLLGwjIpeJGD2bTZmGCs7ZO/&#10;6XHwqQgh7GJUkHlfxlK6JCODrmdL4sBdbGXQB1ilUlf4DOGmkIMoGkmDOYeGDEtaZJRcD3ej4Nec&#10;/36O69FuOTwnF7pRJ92u90q1W/X8C4Sn2v+LP+6NVjAOY8OX8APk9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8wAzBAAAA2wAAAA8AAAAAAAAAAAAAAAAAmAIAAGRycy9kb3du&#10;cmV2LnhtbFBLBQYAAAAABAAEAPUAAACGAwAAAAA=&#10;" filled="f" strokeweight="1pt"/>
                  <v:oval id="Oval 1939" o:spid="_x0000_s1355" style="position:absolute;left:16919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Bll8YA&#10;AADbAAAADwAAAGRycy9kb3ducmV2LnhtbESPQWvCQBSE70L/w/IKvUjdtILY1E0QqWgPCppS6O2Z&#10;fSZps29jdtX4792C4HGYmW+YSdqZWpyodZVlBS+DCARxbnXFhYKvbP48BuE8ssbaMim4kIM0eehN&#10;MNb2zBs6bX0hAoRdjApK75tYSpeXZNANbEMcvL1tDfog20LqFs8Bbmr5GkUjabDisFBiQ7OS8r/t&#10;0Sj4Mbvf72wxWn0Md/meDtQvPhdrpZ4eu+k7CE+dv4dv7aVWMH6D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Bll8YAAADbAAAADwAAAAAAAAAAAAAAAACYAgAAZHJz&#10;L2Rvd25yZXYueG1sUEsFBgAAAAAEAAQA9QAAAIsDAAAAAA==&#10;" filled="f" strokeweight="1pt"/>
                  <v:oval id="Oval 1940" o:spid="_x0000_s1356" style="position:absolute;left:13843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Na18QA&#10;AADbAAAADwAAAGRycy9kb3ducmV2LnhtbERPTWvCQBC9C/6HZYReRDdtIbTRVUppsR4qmIjgbcyO&#10;SWx2Ns1uTfrv3YPg8fG+58ve1OJCrassK3icRiCIc6srLhTsss/JCwjnkTXWlknBPzlYLoaDOSba&#10;drylS+oLEULYJaig9L5JpHR5SQbd1DbEgTvZ1qAPsC2kbrEL4aaWT1EUS4MVh4YSG3ovKf9J/4yC&#10;gzme99kq/v54PuYn+qVxsV5tlHoY9W8zEJ56fxff3F9awWtYH7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TWtfEAAAA2wAAAA8AAAAAAAAAAAAAAAAAmAIAAGRycy9k&#10;b3ducmV2LnhtbFBLBQYAAAAABAAEAPUAAACJAwAAAAA=&#10;" filled="f" strokeweight="1pt"/>
                  <v:oval id="Oval 1941" o:spid="_x0000_s1357" style="position:absolute;left:10768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//TMYA&#10;AADbAAAADwAAAGRycy9kb3ducmV2LnhtbESPT2vCQBTE70K/w/IKXqRutCBtmlVEKrYHBY0IvT2z&#10;L380+zbNrpp++25B6HGYmd8wyawztbhS6yrLCkbDCARxZnXFhYJ9unx6AeE8ssbaMin4IQez6UMv&#10;wVjbG2/puvOFCBB2MSoovW9iKV1WkkE3tA1x8HLbGvRBtoXULd4C3NRyHEUTabDisFBiQ4uSsvPu&#10;YhR8mePpkK4m6/fnY5bTNw2Kz9VGqf5jN38D4anz/+F7+0MreB3B35fwA+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//TMYAAADbAAAADwAAAAAAAAAAAAAAAACYAgAAZHJz&#10;L2Rvd25yZXYueG1sUEsFBgAAAAAEAAQA9QAAAIsDAAAAAA==&#10;" filled="f" strokeweight="1pt"/>
                  <v:oval id="Oval 1942" o:spid="_x0000_s1358" style="position:absolute;left:7692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hO8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8DKG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1hO8YAAADbAAAADwAAAAAAAAAAAAAAAACYAgAAZHJz&#10;L2Rvd25yZXYueG1sUEsFBgAAAAAEAAQA9QAAAIsDAAAAAA==&#10;" filled="f" strokeweight="1pt"/>
                  <v:oval id="Oval 1943" o:spid="_x0000_s1359" style="position:absolute;left:4616;top:-1;width:1544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EoMYA&#10;AADbAAAADwAAAGRycy9kb3ducmV2LnhtbESPQWvCQBSE70L/w/IKvUjdtILY1E0QqagHBU0p9PbM&#10;PpO02bcxu2r6792C4HGYmW+YSdqZWpypdZVlBS+DCARxbnXFhYLPbP48BuE8ssbaMin4Iwdp8tCb&#10;YKzthbd03vlCBAi7GBWU3jexlC4vyaAb2IY4eAfbGvRBtoXULV4C3NTyNYpG0mDFYaHEhmYl5b+7&#10;k1HwbfY/X9litP4Y7vMDHalfrBYbpZ4eu+k7CE+dv4dv7aVW8DaE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HEoMYAAADbAAAADwAAAAAAAAAAAAAAAACYAgAAZHJz&#10;L2Rvd25yZXYueG1sUEsFBgAAAAAEAAQA9QAAAIsDAAAAAA==&#10;" filled="f" strokeweight="1pt"/>
                  <v:oval id="Oval 1944" o:spid="_x0000_s1360" style="position:absolute;left:15381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c1MYA&#10;AADbAAAADwAAAGRycy9kb3ducmV2LnhtbESPT2vCQBTE74LfYXlCL1I32iI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hc1MYAAADbAAAADwAAAAAAAAAAAAAAAACYAgAAZHJz&#10;L2Rvd25yZXYueG1sUEsFBgAAAAAEAAQA9QAAAIsDAAAAAA==&#10;" filled="f" strokeweight="1pt"/>
                  <v:oval id="Oval 1945" o:spid="_x0000_s1361" style="position:absolute;left:12306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5T8YA&#10;AADbAAAADwAAAGRycy9kb3ducmV2LnhtbESPT2vCQBTE74LfYXlCL1I3Wio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5T8YAAADbAAAADwAAAAAAAAAAAAAAAACYAgAAZHJz&#10;L2Rvd25yZXYueG1sUEsFBgAAAAAEAAQA9QAAAIsDAAAAAA==&#10;" filled="f" strokeweight="1pt"/>
                  <v:oval id="Oval 1946" o:spid="_x0000_s1362" style="position:absolute;left:9230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ZnOMYA&#10;AADbAAAADwAAAGRycy9kb3ducmV2LnhtbESPQWvCQBSE7wX/w/KEXopuqhDa6BpKqUQPClURvD2z&#10;zyQ2+zbNbjX9925B6HGYmW+YadqZWlyodZVlBc/DCARxbnXFhYLddj54AeE8ssbaMin4JQfprPcw&#10;xUTbK3/SZeMLESDsElRQet8kUrq8JINuaBvi4J1sa9AH2RZSt3gNcFPLURTF0mDFYaHEht5Lyr82&#10;P0bBwRzP+20Wrz7Gx/xE3/RULLO1Uo/97m0CwlPn/8P39kIreI3h70v4AX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ZnOMYAAADbAAAADwAAAAAAAAAAAAAAAACYAgAAZHJz&#10;L2Rvd25yZXYueG1sUEsFBgAAAAAEAAQA9QAAAIsDAAAAAA==&#10;" filled="f" strokeweight="1pt"/>
                  <v:oval id="Oval 1947" o:spid="_x0000_s1363" style="position:absolute;left:6154;top:5677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rCo8YA&#10;AADbAAAADwAAAGRycy9kb3ducmV2LnhtbESPT2vCQBTE74LfYXlCL1I3WtAaXUVE0R5a8A+F3p7Z&#10;ZxLNvk2zq8Zv3y0IHoeZ+Q0zntamEFeqXG5ZQbcTgSBOrM45VbDfLV/fQTiPrLGwTAru5GA6aTbG&#10;GGt74w1dtz4VAcIuRgWZ92UspUsyMug6tiQO3tFWBn2QVSp1hbcAN4XsRVFfGsw5LGRY0jyj5Ly9&#10;GAU/5nD63q36n4u3Q3KkX2qnH6svpV5a9WwEwlPtn+FHe60VDAfw/yX8AD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rCo8YAAADbAAAADwAAAAAAAAAAAAAAAACYAgAAZHJz&#10;L2Rvd25yZXYueG1sUEsFBgAAAAAEAAQA9QAAAIsDAAAAAA==&#10;" filled="f" strokeweight="1pt"/>
                  <v:oval id="Oval 1948" o:spid="_x0000_s1364" style="position:absolute;left:1541;top:-1;width:1543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VW0cQA&#10;AADbAAAADwAAAGRycy9kb3ducmV2LnhtbERPTWvCQBC9C/6HZYReRDdtIbTRVUppsR4qmIjgbcyO&#10;SWx2Ns1uTfrv3YPg8fG+58ve1OJCrassK3icRiCIc6srLhTsss/JCwjnkTXWlknBPzlYLoaDOSba&#10;drylS+oLEULYJaig9L5JpHR5SQbd1DbEgTvZ1qAPsC2kbrEL4aaWT1EUS4MVh4YSG3ovKf9J/4yC&#10;gzme99kq/v54PuYn+qVxsV5tlHoY9W8zEJ56fxff3F9awWsYG76EH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lVtHEAAAA2wAAAA8AAAAAAAAAAAAAAAAAmAIAAGRycy9k&#10;b3ducmV2LnhtbFBLBQYAAAAABAAEAPUAAACJAwAAAAA=&#10;" filled="f" strokeweight="1pt"/>
                  <v:rect id="Rectangle 1949" o:spid="_x0000_s1365" style="position:absolute;left:3;top:2838;width:19997;height:56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QLK8YA&#10;AADbAAAADwAAAGRycy9kb3ducmV2LnhtbESPQWvCQBSE7wX/w/KEXopu2oPU6CoqCsWDtFEEb4/s&#10;SzaYfZtmtxr99W6h0OMwM98w03lna3Gh1leOFbwOExDEudMVlwoO+83gHYQPyBprx6TgRh7ms97T&#10;FFPtrvxFlyyUIkLYp6jAhNCkUvrckEU/dA1x9ArXWgxRtqXULV4j3NbyLUlG0mLFccFgQytD+Tn7&#10;sQq+9cvxc3kyVdFkdyy2u0N3XidKPfe7xQREoC78h//aH1rBeAy/X+IPkL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QLK8YAAADbAAAADwAAAAAAAAAAAAAAAACYAgAAZHJz&#10;L2Rvd25yZXYueG1sUEsFBgAAAAAEAAQA9QAAAIsDAAAAAA==&#10;" fillcolor="#e5e5e5" strokeweight="1pt"/>
                  <v:line id="Line 1950" o:spid="_x0000_s1366" style="position:absolute;visibility:visible;mso-wrap-style:square" from="1541,2838" to="1546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WeMcYAAADcAAAADwAAAGRycy9kb3ducmV2LnhtbESPQWvCQBCF70L/wzIFb7rRg5TUTSgF&#10;RUQp1RZ6HLNjkjY7G7NbE/9951DwNsN78943y3xwjbpSF2rPBmbTBBRx4W3NpYGP42ryBCpEZIuN&#10;ZzJwowB59jBaYmp9z+90PcRSSQiHFA1UMbap1qGoyGGY+pZYtLPvHEZZu1LbDnsJd42eJ8lCO6xZ&#10;Gips6bWi4ufw6wychn5n10e7v23Xl/3i+23zOY9fxowfh5dnUJGGeDf/X2+s4CeCL8/IBDr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lnjHGAAAA3AAAAA8AAAAAAAAA&#10;AAAAAAAAoQIAAGRycy9kb3ducmV2LnhtbFBLBQYAAAAABAAEAPkAAACUAwAAAAA=&#10;" strokeweight="1pt">
                    <v:stroke startarrowlength="long" endarrowlength="long"/>
                  </v:line>
                  <v:line id="Line 1951" o:spid="_x0000_s1367" style="position:absolute;flip:y;visibility:visible;mso-wrap-style:square" from="7692,2838" to="7697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BbycIAAADcAAAADwAAAGRycy9kb3ducmV2LnhtbERPS2sCMRC+C/6HMII3TVaklNUo2lIQ&#10;oQdf4HHYjJtlN5Nlk+raX98UCr3Nx/ec5bp3jbhTFyrPGrKpAkFceFNxqeF8+pi8gggR2WDjmTQ8&#10;KcB6NRwsMTf+wQe6H2MpUgiHHDXYGNtcylBYchimviVO3M13DmOCXSlNh48U7ho5U+pFOqw4NVhs&#10;6c1SUR+/nAY1e8/m2fZm2/6y/2529aG+flqtx6N+swARqY//4j/3zqT5KoPfZ9IF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zBbycIAAADcAAAADwAAAAAAAAAAAAAA&#10;AAChAgAAZHJzL2Rvd25yZXYueG1sUEsFBgAAAAAEAAQA+QAAAJADAAAAAA==&#10;" strokeweight="1pt">
                    <v:stroke startarrowlength="long" endarrowlength="long"/>
                  </v:line>
                  <v:line id="Line 1952" o:spid="_x0000_s1368" style="position:absolute;visibility:visible;mso-wrap-style:square" from="4616,2838" to="4622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ul3cQAAADcAAAADwAAAGRycy9kb3ducmV2LnhtbERPS2vCQBC+C/0PyxR6001zCCV1lSJU&#10;RAzFR6HHaXaaxGZn0+w2j3/vCoK3+fieM18OphYdta6yrOB5FoEgzq2uuFBwOr5PX0A4j6yxtkwK&#10;RnKwXDxM5phq2/OeuoMvRAhhl6KC0vsmldLlJRl0M9sQB+7HtgZ9gG0hdYt9CDe1jKMokQYrDg0l&#10;NrQqKf89/BsF30O/0+ujzsbt+i9Lzh+bz9h/KfX0OLy9gvA0+Lv45t7oMD+K4fpMuEAuL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+6XdxAAAANwAAAAPAAAAAAAAAAAA&#10;AAAAAKECAABkcnMvZG93bnJldi54bWxQSwUGAAAAAAQABAD5AAAAkgMAAAAA&#10;" strokeweight="1pt">
                    <v:stroke startarrowlength="long" endarrowlength="long"/>
                  </v:line>
                  <v:line id="Line 1953" o:spid="_x0000_s1369" style="position:absolute;flip:y;visibility:visible;mso-wrap-style:square" from="10768,2838" to="10773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5gJcMAAADcAAAADwAAAGRycy9kb3ducmV2LnhtbERPS2sCMRC+F/ofwhR6q8naUmQ1ig8K&#10;InjwUehx2IybZTeTZRN1669vhIK3+fieM5n1rhEX6kLlWUM2UCCIC28qLjUcD19vIxAhIhtsPJOG&#10;Xwowmz4/TTA3/so7uuxjKVIIhxw12BjbXMpQWHIYBr4lTtzJdw5jgl0pTYfXFO4aOVTqUzqsODVY&#10;bGlpqaj3Z6dBDVfZR7Y42bb/3tyadb2rf7ZW69eXfj4GEamPD/G/e23SfPUO92fSB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uYCXDAAAA3AAAAA8AAAAAAAAAAAAA&#10;AAAAoQIAAGRycy9kb3ducmV2LnhtbFBLBQYAAAAABAAEAPkAAACRAwAAAAA=&#10;" strokeweight="1pt">
                    <v:stroke startarrowlength="long" endarrowlength="long"/>
                  </v:line>
                  <v:line id="Line 1954" o:spid="_x0000_s1370" style="position:absolute;flip:y;visibility:visible;mso-wrap-style:square" from="13843,2838" to="13849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f4UcMAAADcAAAADwAAAGRycy9kb3ducmV2LnhtbERPS2sCMRC+C/6HMAVvmqyIlK1RWkWQ&#10;ggcfhR6HzbhZdjNZNlG3/fWNIPQ2H99zFqveNeJGXag8a8gmCgRx4U3FpYbzaTt+BREissHGM2n4&#10;oQCr5XCwwNz4Ox/odoylSCEcctRgY2xzKUNhyWGY+JY4cRffOYwJdqU0Hd5TuGvkVKm5dFhxarDY&#10;0tpSUR+vToOabrJZ9nGxbf/1+dvs6kP9vbdaj1769zcQkfr4L366dybNVzN4PJMu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H+FHDAAAA3AAAAA8AAAAAAAAAAAAA&#10;AAAAoQIAAGRycy9kb3ducmV2LnhtbFBLBQYAAAAABAAEAPkAAACRAwAAAAA=&#10;" strokeweight="1pt">
                    <v:stroke startarrowlength="long" endarrowlength="long"/>
                  </v:line>
                  <v:line id="Line 1955" o:spid="_x0000_s1371" style="position:absolute;flip:y;visibility:visible;mso-wrap-style:square" from="16919,2838" to="16924,8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tdysMAAADcAAAADwAAAGRycy9kb3ducmV2LnhtbERPS2sCMRC+F/ofwhR6q8lKW2Q1ig8K&#10;InjwUehx2IybZTeTZRN1669vhIK3+fieM5n1rhEX6kLlWUM2UCCIC28qLjUcD19vIxAhIhtsPJOG&#10;Xwowmz4/TTA3/so7uuxjKVIIhxw12BjbXMpQWHIYBr4lTtzJdw5jgl0pTYfXFO4aOVTqUzqsODVY&#10;bGlpqaj3Z6dBDVfZe7Y42bb/3tyadb2rf7ZW69eXfj4GEamPD/G/e23SfPUB92fSB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LXcrDAAAA3AAAAA8AAAAAAAAAAAAA&#10;AAAAoQIAAGRycy9kb3ducmV2LnhtbFBLBQYAAAAABAAEAPkAAACRAwAAAAA=&#10;" strokeweight="1pt">
                    <v:stroke startarrowlength="long" endarrowlength="long"/>
                  </v:line>
                  <v:line id="Line 1956" o:spid="_x0000_s1372" style="position:absolute;visibility:visible;mso-wrap-style:square" from="18457,8516" to="18462,1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Cj3sIAAADcAAAADwAAAGRycy9kb3ducmV2LnhtbERPTYvCMBC9L/gfwgje1lQPRapRRFBk&#10;WRF1BY9jM7bVZlKbaOu/NwsLe5vH+5zJrDWleFLtCssKBv0IBHFqdcGZgp/D8nMEwnlkjaVlUvAi&#10;B7Np52OCibYN7+i595kIIewSVJB7XyVSujQng65vK+LAXWxt0AdYZ1LX2IRwU8phFMXSYMGhIceK&#10;Fjmlt/3DKDi3zbdeHfTm9bW6b+Lrdn0c+pNSvW47H4Pw1Pp/8Z97rcP8KIbfZ8IFcv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Cj3sIAAADcAAAADwAAAAAAAAAAAAAA&#10;AAChAgAAZHJzL2Rvd25yZXYueG1sUEsFBgAAAAAEAAQA+QAAAJADAAAAAA==&#10;" strokeweight="1pt">
                    <v:stroke startarrowlength="long" endarrowlength="long"/>
                  </v:line>
                </v:group>
                <v:shape id="Text Box 1957" o:spid="_x0000_s1373" type="#_x0000_t202" style="position:absolute;left:3037;top:3170;width:54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2A1385" w:rsidRDefault="002A1385" w:rsidP="002A1385">
                        <w:r>
                          <w:t>S</w:t>
                        </w:r>
                      </w:p>
                    </w:txbxContent>
                  </v:textbox>
                </v:shape>
                <v:shape id="Text Box 1958" o:spid="_x0000_s1374" type="#_x0000_t202" style="position:absolute;left:3060;top:54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2A1385" w:rsidRDefault="002A1385" w:rsidP="002A1385">
                        <w:r>
                          <w:t>N</w:t>
                        </w:r>
                      </w:p>
                      <w:p w:rsidR="002A1385" w:rsidRDefault="002A1385" w:rsidP="002A1385"/>
                    </w:txbxContent>
                  </v:textbox>
                </v:shape>
                <v:shape id="Text Box 1959" o:spid="_x0000_s1375" type="#_x0000_t202" style="position:absolute;left:2700;top:5580;width:144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<v:textbox>
                    <w:txbxContent>
                      <w:p w:rsidR="002A1385" w:rsidRDefault="002A1385" w:rsidP="002A1385">
                        <w:r>
                          <w:t>Side view</w:t>
                        </w:r>
                      </w:p>
                    </w:txbxContent>
                  </v:textbox>
                </v:shape>
                <v:group id="Group 1995" o:spid="_x0000_s1376" style="position:absolute;left:4321;top:3727;width:1260;height:1295" coordorigin="3240,6660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oval id="Oval 1996" o:spid="_x0000_s1377" style="position:absolute;left:4140;top:70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<v:line id="Line 1997" o:spid="_x0000_s1378" style="position:absolute;flip:x y;visibility:visible;mso-wrap-style:square" from="3600,6840" to="432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Cq+MMAAADcAAAADwAAAGRycy9kb3ducmV2LnhtbERPPWvDMBDdA/0P4grdYtkZQupGNiFQ&#10;6JAlaWnWs3W1nFgn21Ic999XhUK3e7zP25az7cREo28dK8iSFARx7XTLjYKP99flBoQPyBo7x6Tg&#10;mzyUxcNii7l2dz7SdAqNiCHsc1RgQuhzKX1tyKJPXE8cuS83WgwRjo3UI95juO3kKk3X0mLLscFg&#10;T3tD9fV0swqm6pZdPg/Hq6/Ow3O1McP+MKyVenqcdy8gAs3hX/znftNxfraC32fiBbL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wqvjDAAAA3AAAAA8AAAAAAAAAAAAA&#10;AAAAoQIAAGRycy9kb3ducmV2LnhtbFBLBQYAAAAABAAEAPkAAACRAwAAAAA=&#10;">
                    <v:stroke endarrow="block"/>
                  </v:line>
                  <v:line id="Line 1998" o:spid="_x0000_s1379" style="position:absolute;flip:y;visibility:visible;mso-wrap-style:square" from="3600,7380" to="432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Wfc8UAAADcAAAADwAAAGRycy9kb3ducmV2LnhtbESPT2vCQBDF70K/wzKFXoJubEBq6ir9&#10;o1AQD6YePA7ZaRKanQ3ZqcZv3xUEbzO893vzZrEaXKtO1IfGs4HpJAVFXHrbcGXg8L0Zv4AKgmyx&#10;9UwGLhRgtXwYLTC3/sx7OhVSqRjCIUcDtUiXax3KmhyGie+Io/bje4cS177StsdzDHetfk7TmXbY&#10;cLxQY0cfNZW/xZ+LNTY7/syy5N3pJJnT+ijbVIsxT4/D2ysooUHu5hv9ZSM3zeD6TJ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Wfc8UAAADcAAAADwAAAAAAAAAA&#10;AAAAAAChAgAAZHJzL2Rvd25yZXYueG1sUEsFBgAAAAAEAAQA+QAAAJMDAAAAAA==&#10;">
                    <v:stroke endarrow="block"/>
                  </v:line>
                  <v:shape id="Text Box 1999" o:spid="_x0000_s1380" type="#_x0000_t202" style="position:absolute;left:3240;top:6660;width:5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<v:textbox>
                      <w:txbxContent>
                        <w:p w:rsidR="002A1385" w:rsidRDefault="002A1385" w:rsidP="002A1385">
                          <w:r>
                            <w:t>B</w:t>
                          </w:r>
                        </w:p>
                        <w:p w:rsidR="002A1385" w:rsidRDefault="002A1385" w:rsidP="002A1385"/>
                        <w:p w:rsidR="002A1385" w:rsidRDefault="002A1385" w:rsidP="002A1385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25B22">
        <w:t>8)</w:t>
      </w:r>
    </w:p>
    <w:p w:rsidR="00425B22" w:rsidRDefault="00425B22" w:rsidP="00425B22"/>
    <w:p w:rsidR="00425B22" w:rsidRDefault="00121D23" w:rsidP="00425B2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48260</wp:posOffset>
                </wp:positionV>
                <wp:extent cx="2971800" cy="617220"/>
                <wp:effectExtent l="0" t="635" r="0" b="1270"/>
                <wp:wrapNone/>
                <wp:docPr id="83" name="Text Box 2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 w:rsidP="00425B2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Counterclockwise electron flow (left hand rule).  North pole of magnetic field is at the </w:t>
                            </w:r>
                            <w:r w:rsidRPr="002A1385">
                              <w:rPr>
                                <w:u w:val="single"/>
                              </w:rPr>
                              <w:t>Bottom of the coi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3" o:spid="_x0000_s1381" type="#_x0000_t202" style="position:absolute;margin-left:234pt;margin-top:3.8pt;width:234pt;height:48.6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" filled="f" stroked="f">
                <v:textbox style="mso-fit-shape-to-text:t">
                  <w:txbxContent>
                    <w:p w:rsidR="00425B22" w:rsidRDefault="00425B22" w:rsidP="00425B22">
                      <w:pPr>
                        <w:tabs>
                          <w:tab w:val="left" w:pos="1332"/>
                        </w:tabs>
                      </w:pPr>
                      <w:r>
                        <w:t xml:space="preserve">Counterclockwise electron flow (left hand rule).  North pole of magnetic field is at the </w:t>
                      </w:r>
                      <w:r w:rsidRPr="002A1385">
                        <w:rPr>
                          <w:u w:val="single"/>
                        </w:rPr>
                        <w:t>Bottom of the coil.</w:t>
                      </w:r>
                    </w:p>
                  </w:txbxContent>
                </v:textbox>
              </v:shape>
            </w:pict>
          </mc:Fallback>
        </mc:AlternateContent>
      </w:r>
      <w:r w:rsidR="00425B22">
        <w:t>/2</w:t>
      </w:r>
    </w:p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425B22" w:rsidRDefault="00425B22" w:rsidP="00425B22"/>
    <w:p w:rsidR="001A6D63" w:rsidRDefault="001A6D63" w:rsidP="00425B22"/>
    <w:p w:rsidR="00001D22" w:rsidRDefault="00001D22">
      <w:r>
        <w:br w:type="page"/>
      </w:r>
    </w:p>
    <w:p w:rsidR="00947342" w:rsidRDefault="00121D23" w:rsidP="00947342"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4610</wp:posOffset>
                </wp:positionV>
                <wp:extent cx="858520" cy="2092960"/>
                <wp:effectExtent l="9525" t="6985" r="8255" b="5080"/>
                <wp:wrapNone/>
                <wp:docPr id="69" name="Group 2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8520" cy="2092960"/>
                          <a:chOff x="3061" y="8649"/>
                          <a:chExt cx="1352" cy="3296"/>
                        </a:xfrm>
                      </wpg:grpSpPr>
                      <wpg:grpSp>
                        <wpg:cNvPr id="70" name="Group 2066"/>
                        <wpg:cNvGrpSpPr>
                          <a:grpSpLocks/>
                        </wpg:cNvGrpSpPr>
                        <wpg:grpSpPr bwMode="auto">
                          <a:xfrm>
                            <a:off x="3061" y="8649"/>
                            <a:ext cx="1352" cy="3296"/>
                            <a:chOff x="3240" y="8404"/>
                            <a:chExt cx="3060" cy="7458"/>
                          </a:xfrm>
                        </wpg:grpSpPr>
                        <wpg:grpSp>
                          <wpg:cNvPr id="71" name="Group 2061"/>
                          <wpg:cNvGrpSpPr>
                            <a:grpSpLocks/>
                          </wpg:cNvGrpSpPr>
                          <wpg:grpSpPr bwMode="auto">
                            <a:xfrm>
                              <a:off x="3240" y="10620"/>
                              <a:ext cx="3060" cy="2880"/>
                              <a:chOff x="2520" y="7740"/>
                              <a:chExt cx="3060" cy="2880"/>
                            </a:xfrm>
                          </wpg:grpSpPr>
                          <wpg:grpSp>
                            <wpg:cNvPr id="72" name="Group 20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1" y="8637"/>
                                <a:ext cx="2700" cy="777"/>
                                <a:chOff x="2701" y="8097"/>
                                <a:chExt cx="2700" cy="777"/>
                              </a:xfrm>
                            </wpg:grpSpPr>
                            <wps:wsp>
                              <wps:cNvPr id="73" name="Oval 20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2" y="8274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Oval 20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1" y="8097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Oval 2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36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rc 20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0" y="8280"/>
                                  <a:ext cx="1258" cy="36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0947 0 0"/>
                                    <a:gd name="G2" fmla="+- 21600 0 0"/>
                                    <a:gd name="T0" fmla="*/ 42663 w 42663"/>
                                    <a:gd name="T1" fmla="*/ 25734 h 42547"/>
                                    <a:gd name="T2" fmla="*/ 16329 w 42663"/>
                                    <a:gd name="T3" fmla="*/ 0 h 42547"/>
                                    <a:gd name="T4" fmla="*/ 21600 w 42663"/>
                                    <a:gd name="T5" fmla="*/ 20947 h 425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663" h="42547" fill="none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</a:path>
                                    <a:path w="42663" h="42547" stroke="0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  <a:lnTo>
                                        <a:pt x="21600" y="2094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7" name="Oval 20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Oval 20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9" name="Arc 2064"/>
                          <wps:cNvSpPr>
                            <a:spLocks/>
                          </wps:cNvSpPr>
                          <wps:spPr bwMode="auto">
                            <a:xfrm>
                              <a:off x="4865" y="8404"/>
                              <a:ext cx="630" cy="740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9150 0 0"/>
                                <a:gd name="G2" fmla="+- 21600 0 0"/>
                                <a:gd name="T0" fmla="*/ 9449 w 21600"/>
                                <a:gd name="T1" fmla="*/ 37008 h 37008"/>
                                <a:gd name="T2" fmla="*/ 11608 w 21600"/>
                                <a:gd name="T3" fmla="*/ 0 h 37008"/>
                                <a:gd name="T4" fmla="*/ 21600 w 21600"/>
                                <a:gd name="T5" fmla="*/ 19150 h 37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7008" fill="none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</a:path>
                                <a:path w="21600" h="37008" stroke="0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  <a:lnTo>
                                    <a:pt x="21600" y="1915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Arc 2065"/>
                          <wps:cNvSpPr>
                            <a:spLocks/>
                          </wps:cNvSpPr>
                          <wps:spPr bwMode="auto">
                            <a:xfrm flipH="1">
                              <a:off x="3960" y="8460"/>
                              <a:ext cx="720" cy="740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9150 0 0"/>
                                <a:gd name="G2" fmla="+- 21600 0 0"/>
                                <a:gd name="T0" fmla="*/ 9449 w 21600"/>
                                <a:gd name="T1" fmla="*/ 37008 h 37008"/>
                                <a:gd name="T2" fmla="*/ 11608 w 21600"/>
                                <a:gd name="T3" fmla="*/ 0 h 37008"/>
                                <a:gd name="T4" fmla="*/ 21600 w 21600"/>
                                <a:gd name="T5" fmla="*/ 19150 h 37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7008" fill="none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</a:path>
                                <a:path w="21600" h="37008" stroke="0" extrusionOk="0">
                                  <a:moveTo>
                                    <a:pt x="9448" y="37008"/>
                                  </a:moveTo>
                                  <a:cubicBezTo>
                                    <a:pt x="3537" y="32986"/>
                                    <a:pt x="0" y="26299"/>
                                    <a:pt x="0" y="19150"/>
                                  </a:cubicBezTo>
                                  <a:cubicBezTo>
                                    <a:pt x="-1" y="11102"/>
                                    <a:pt x="4473" y="3722"/>
                                    <a:pt x="11608" y="0"/>
                                  </a:cubicBezTo>
                                  <a:lnTo>
                                    <a:pt x="21600" y="1915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" name="Text Box 2083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93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7AF7" w:rsidRDefault="00247AF7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090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10977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7AF7" w:rsidRDefault="00247AF7" w:rsidP="00247AF7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68" o:spid="_x0000_s1382" style="position:absolute;margin-left:45pt;margin-top:4.3pt;width:67.6pt;height:164.8pt;z-index:251622912" coordorigin="3061,8649" coordsize="1352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">
                <v:group id="Group 2066" o:spid="_x0000_s1383" style="position:absolute;left:3061;top:8649;width:1352;height:3296" coordorigin="3240,8404" coordsize="3060,7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group id="Group 2061" o:spid="_x0000_s1384" style="position:absolute;left:3240;top:10620;width:3060;height:2880" coordorigin="2520,7740" coordsize="306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group id="Group 2058" o:spid="_x0000_s1385" style="position:absolute;left:2701;top:8637;width:2700;height:777" coordorigin="2701,8097" coordsize="2700,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<v:oval id="Oval 2040" o:spid="_x0000_s1386" style="position:absolute;left:2702;top:8274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LXg8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yn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LXg8MAAADbAAAADwAAAAAAAAAAAAAAAACYAgAAZHJzL2Rv&#10;d25yZXYueG1sUEsFBgAAAAAEAAQA9QAAAIgDAAAAAA==&#10;"/>
                      <v:oval id="Oval 2039" o:spid="_x0000_s1387" style="position:absolute;left:2701;top:8097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tP98QA&#10;AADbAAAADwAAAGRycy9kb3ducmV2LnhtbESPQWvCQBSE70L/w/IKvenGpqaSuopUCnrw0LTeH9ln&#10;Esy+DdnXmP77bkHwOMzMN8xqM7pWDdSHxrOB+SwBRVx623Bl4PvrY7oEFQTZYuuZDPxSgM36YbLC&#10;3Porf9JQSKUihEOOBmqRLtc6lDU5DDPfEUfv7HuHEmVfadvjNcJdq5+TJNMOG44LNXb0XlN5KX6c&#10;gV21LbJBp7JIz7u9LC6n4yGdG/P0OG7fQAmNcg/f2ntr4PUF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bT/fEAAAA2wAAAA8AAAAAAAAAAAAAAAAAmAIAAGRycy9k&#10;b3ducmV2LnhtbFBLBQYAAAAABAAEAPUAAACJAwAAAAA=&#10;"/>
                      <v:oval id="Oval 2047" o:spid="_x0000_s1388" style="position:absolute;left:3960;top:828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0LcIA&#10;AADbAAAADwAAAGRycy9kb3ducmV2LnhtbESPT4vCMBTE74LfIbyFvYimLviHahQpKF7tevD4bJ5t&#10;2ealJNG2336zIOxxmJnfMNt9bxrxIudrywrmswQEcWF1zaWC6/dxugbhA7LGxjIpGMjDfjcebTHV&#10;tuMLvfJQighhn6KCKoQ2ldIXFRn0M9sSR+9hncEQpSuldthFuGnkV5IspcGa40KFLWUVFT/50yhw&#10;k3bIhnN2nN/5lC+6tb4tr1qpz4/+sAERqA//4Xf7rBWsFvD3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PLQtwgAAANsAAAAPAAAAAAAAAAAAAAAAAJgCAABkcnMvZG93&#10;bnJldi54bWxQSwUGAAAAAAQABAD1AAAAhwMAAAAA&#10;" fillcolor="black"/>
                      <v:shape id="Arc 2057" o:spid="_x0000_s1389" style="position:absolute;left:3420;top:8280;width:1258;height:360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6rpsQA&#10;AADbAAAADwAAAGRycy9kb3ducmV2LnhtbESPT2vCQBTE7wW/w/IEL6IbbVFJXaUUAjnWtB68PbKv&#10;STD7NmY3/759t1DocZiZ3zDH82hq0VPrKssKNusIBHFudcWFgq/PZHUA4TyyxtoyKZjIwfk0ezpi&#10;rO3AF+ozX4gAYRejgtL7JpbS5SUZdGvbEAfv27YGfZBtIXWLQ4CbWm6jaCcNVhwWSmzovaT8nnVG&#10;wcU+bz6iZda9VMnjaqYpXd6uqVKL+fj2CsLT6P/Df+1UK9jv4PdL+AHy9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eq6bEAAAA2wAAAA8AAAAAAAAAAAAAAAAAmAIAAGRycy9k&#10;b3ducmV2LnhtbFBLBQYAAAAABAAEAPUAAACJAwAAAAA=&#10;" path="m42662,25733nfc40427,35568,31685,42546,21600,42547,9670,42547,,32876,,20947,-1,11047,6729,2415,16329,em42662,25733nsc40427,35568,31685,42546,21600,42547,9670,42547,,32876,,20947,-1,11047,6729,2415,16329,r5271,20947l42662,25733xe" filled="f">
                        <v:stroke endarrow="open"/>
                        <v:path arrowok="t" o:extrusionok="f" o:connecttype="custom" o:connectlocs="1258,218;481,0;637,177" o:connectangles="0,0,0"/>
                      </v:shape>
                    </v:group>
                    <v:oval id="Oval 2059" o:spid="_x0000_s1390" style="position:absolute;left:414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BYNcQA&#10;AADbAAAADwAAAGRycy9kb3ducmV2LnhtbESPQUsDMRSE70L/Q3gFbzbbYt2yNi1FWvBW7Ar1+Nw8&#10;k8XNy7pJ2+ivN4LQ4zAz3zDLdXKdONMQWs8KppMCBHHjdctGwWu9u1uACBFZY+eZFHxTgPVqdLPE&#10;SvsLv9D5EI3IEA4VKrAx9pWUobHkMEx8T5y9Dz84jFkORuoBLxnuOjkrigfpsOW8YLGnJ0vN5+Hk&#10;FOD+mOTCmLd7e6znX+++3qbuR6nbcdo8goiU4jX8337WCsoS/r7kH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gWDXEAAAA2wAAAA8AAAAAAAAAAAAAAAAAmAIAAGRycy9k&#10;b3ducmV2LnhtbFBLBQYAAAAABAAEAPUAAACJAwAAAAA=&#10;" filled="f">
                      <v:stroke dashstyle="longDash"/>
                    </v:oval>
                    <v:oval id="Oval 2060" o:spid="_x0000_s1391" style="position:absolute;left:252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/MR8AA&#10;AADbAAAADwAAAGRycy9kb3ducmV2LnhtbERPy2oCMRTdF/yHcAV3NVPpQ0ajiLTgTnQKdnk7uSZD&#10;JzfjJNXYrzeLgsvDec+XybXiTH1oPCt4GhcgiGuvGzYKPquPxymIEJE1tp5JwZUCLBeDhzmW2l94&#10;R+d9NCKHcChRgY2xK6UMtSWHYew74swdfe8wZtgbqXu85HDXyklRvEqHDecGix2tLdU/+1+nALeH&#10;JKfGfD3bQ/Vy+vbVe2r/lBoN02oGIlKKd/G/e6MVvOWx+Uv+AXJx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/MR8AAAADbAAAADwAAAAAAAAAAAAAAAACYAgAAZHJzL2Rvd25y&#10;ZXYueG1sUEsFBgAAAAAEAAQA9QAAAIUDAAAAAA==&#10;" filled="f">
                      <v:stroke dashstyle="longDash"/>
                    </v:oval>
                  </v:group>
                  <v:shape id="Arc 2064" o:spid="_x0000_s1392" style="position:absolute;left:4865;top:8404;width:630;height:7402;visibility:visible;mso-wrap-style:square;v-text-anchor:top" coordsize="21600,37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YhVcUA&#10;AADbAAAADwAAAGRycy9kb3ducmV2LnhtbESPS4vCQBCE7wv+h6EFb+tED7pGRxFR8MGCjxw8Npk2&#10;CWZ6QmbU6K93hIU9FlX1FTWZNaYUd6pdYVlBrxuBIE6tLjhTkJxW3z8gnEfWWFomBU9yMJu2viYY&#10;a/vgA92PPhMBwi5GBbn3VSylS3My6Lq2Ig7exdYGfZB1JnWNjwA3pexH0UAaLDgs5FjRIqf0erwZ&#10;BU0WvXp2/7xsf4vlYvc6J9v1JlGq027mYxCeGv8f/muvtYLhCD5fwg+Q0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1iFVxQAAANsAAAAPAAAAAAAAAAAAAAAAAJgCAABkcnMv&#10;ZG93bnJldi54bWxQSwUGAAAAAAQABAD1AAAAigMAAAAA&#10;" path="m9448,37008nfc3537,32986,,26299,,19150,-1,11102,4473,3722,11608,em9448,37008nsc3537,32986,,26299,,19150,-1,11102,4473,3722,11608,r9992,19150l9448,37008xe" filled="f">
                    <v:stroke dashstyle="longDash"/>
                    <v:path arrowok="t" o:extrusionok="f" o:connecttype="custom" o:connectlocs="276,7402;339,0;630,3830" o:connectangles="0,0,0"/>
                  </v:shape>
                  <v:shape id="Arc 2065" o:spid="_x0000_s1393" style="position:absolute;left:3960;top:8460;width:720;height:7402;flip:x;visibility:visible;mso-wrap-style:square;v-text-anchor:top" coordsize="21600,37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QKMEA&#10;AADbAAAADwAAAGRycy9kb3ducmV2LnhtbERPy2oCMRTdC/5DuII7zahQp1OjiCBI60Y7pdvL5M6j&#10;Tm6GJDrTv28WBZeH897sBtOKBznfWFawmCcgiAurG64U5J/HWQrCB2SNrWVS8EsedtvxaIOZtj1f&#10;6HENlYgh7DNUUIfQZVL6oiaDfm474siV1hkMEbpKaod9DDetXCbJizTYcGyosaNDTcXtejcKytXX&#10;+/n1p/y+9Mn6Y+jT3LtzrtR0MuzfQAQawlP87z5pBWlcH7/EH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fkCjBAAAA2wAAAA8AAAAAAAAAAAAAAAAAmAIAAGRycy9kb3du&#10;cmV2LnhtbFBLBQYAAAAABAAEAPUAAACGAwAAAAA=&#10;" path="m9448,37008nfc3537,32986,,26299,,19150,-1,11102,4473,3722,11608,em9448,37008nsc3537,32986,,26299,,19150,-1,11102,4473,3722,11608,r9992,19150l9448,37008xe" filled="f">
                    <v:stroke dashstyle="longDash"/>
                    <v:path arrowok="t" o:extrusionok="f" o:connecttype="custom" o:connectlocs="315,7402;387,0;720,3830" o:connectangles="0,0,0"/>
                  </v:shape>
                </v:group>
                <v:shape id="Text Box 2083" o:spid="_x0000_s1394" type="#_x0000_t202" style="position:absolute;left:3600;top:93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247AF7" w:rsidRDefault="00247AF7">
                        <w:r>
                          <w:t>N</w:t>
                        </w:r>
                      </w:p>
                    </w:txbxContent>
                  </v:textbox>
                </v:shape>
                <v:shape id="Text Box 2090" o:spid="_x0000_s1395" type="#_x0000_t202" style="position:absolute;left:3421;top:1097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247AF7" w:rsidRDefault="00247AF7" w:rsidP="00247AF7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342">
        <w:t xml:space="preserve">9) </w:t>
      </w:r>
      <w:r w:rsidR="00947342">
        <w:tab/>
        <w:t>a)  negatively charged disc</w:t>
      </w:r>
    </w:p>
    <w:p w:rsidR="00947342" w:rsidRDefault="00947342" w:rsidP="00947342"/>
    <w:p w:rsidR="0094734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48260</wp:posOffset>
                </wp:positionV>
                <wp:extent cx="2286000" cy="1143000"/>
                <wp:effectExtent l="0" t="635" r="0" b="0"/>
                <wp:wrapNone/>
                <wp:docPr id="68" name="Text Box 2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 w:rsidP="00425B22">
                            <w:pPr>
                              <w:tabs>
                                <w:tab w:val="left" w:pos="1332"/>
                              </w:tabs>
                              <w:rPr>
                                <w:noProof/>
                              </w:rPr>
                            </w:pPr>
                            <w:r>
                              <w:t xml:space="preserve">Electrons spinning clockwise will have the same effect as electrons flowing clockwise around a coil.  Use the Left Hand Rule and the North Pole generated is up </w:t>
                            </w:r>
                            <w:r w:rsidRPr="0047326C">
                              <w:rPr>
                                <w:u w:val="single"/>
                              </w:rPr>
                              <w:t>towards you</w:t>
                            </w:r>
                            <w:r>
                              <w:t xml:space="preserve"> as seen from above.</w:t>
                            </w:r>
                            <w:r w:rsidRPr="00947342">
                              <w:rPr>
                                <w:noProof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2" o:spid="_x0000_s1396" type="#_x0000_t202" style="position:absolute;margin-left:324pt;margin-top:3.8pt;width:180pt;height:90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" filled="f" stroked="f">
                <v:textbox style="mso-fit-shape-to-text:t">
                  <w:txbxContent>
                    <w:p w:rsidR="00425B22" w:rsidRDefault="00425B22" w:rsidP="00425B22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t xml:space="preserve">Electrons spinning clockwise will have the same effect as electrons flowing clockwise around a coil.  Use the Left Hand Rule and the North Pole generated is up </w:t>
                      </w:r>
                      <w:r w:rsidRPr="0047326C">
                        <w:rPr>
                          <w:u w:val="single"/>
                        </w:rPr>
                        <w:t>towards you</w:t>
                      </w:r>
                      <w:r>
                        <w:t xml:space="preserve"> as seen from above.</w:t>
                      </w:r>
                      <w:r w:rsidRPr="00947342">
                        <w:rPr>
                          <w:noProof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26365</wp:posOffset>
                </wp:positionV>
                <wp:extent cx="800100" cy="800100"/>
                <wp:effectExtent l="9525" t="12065" r="0" b="6985"/>
                <wp:wrapNone/>
                <wp:docPr id="61" name="Group 2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800100"/>
                          <a:chOff x="2881" y="6118"/>
                          <a:chExt cx="1260" cy="1260"/>
                        </a:xfrm>
                      </wpg:grpSpPr>
                      <wps:wsp>
                        <wps:cNvPr id="62" name="Oval 2028"/>
                        <wps:cNvSpPr>
                          <a:spLocks noChangeArrowheads="1"/>
                        </wps:cNvSpPr>
                        <wps:spPr bwMode="auto">
                          <a:xfrm>
                            <a:off x="2881" y="6118"/>
                            <a:ext cx="105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2029"/>
                        <wps:cNvSpPr>
                          <a:spLocks noChangeArrowheads="1"/>
                        </wps:cNvSpPr>
                        <wps:spPr bwMode="auto">
                          <a:xfrm>
                            <a:off x="3061" y="6118"/>
                            <a:ext cx="105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2030"/>
                        <wps:cNvCnPr/>
                        <wps:spPr bwMode="auto">
                          <a:xfrm>
                            <a:off x="3341" y="6128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rc 2031"/>
                        <wps:cNvSpPr>
                          <a:spLocks/>
                        </wps:cNvSpPr>
                        <wps:spPr bwMode="auto">
                          <a:xfrm>
                            <a:off x="3243" y="6300"/>
                            <a:ext cx="603" cy="803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0907 w 43154"/>
                              <a:gd name="T1" fmla="*/ 40367 h 40367"/>
                              <a:gd name="T2" fmla="*/ 43154 w 43154"/>
                              <a:gd name="T3" fmla="*/ 20186 h 40367"/>
                              <a:gd name="T4" fmla="*/ 21600 w 43154"/>
                              <a:gd name="T5" fmla="*/ 21600 h 403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54" h="40367" fill="none" extrusionOk="0">
                                <a:moveTo>
                                  <a:pt x="10906" y="40367"/>
                                </a:moveTo>
                                <a:cubicBezTo>
                                  <a:pt x="4163" y="36525"/>
                                  <a:pt x="0" y="293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2980" y="-1"/>
                                  <a:pt x="42408" y="8829"/>
                                  <a:pt x="43153" y="20186"/>
                                </a:cubicBezTo>
                              </a:path>
                              <a:path w="43154" h="40367" stroke="0" extrusionOk="0">
                                <a:moveTo>
                                  <a:pt x="10906" y="40367"/>
                                </a:moveTo>
                                <a:cubicBezTo>
                                  <a:pt x="4163" y="36525"/>
                                  <a:pt x="0" y="293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2980" y="-1"/>
                                  <a:pt x="42408" y="8829"/>
                                  <a:pt x="43153" y="2018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2032"/>
                        <wps:cNvSpPr>
                          <a:spLocks noChangeArrowheads="1"/>
                        </wps:cNvSpPr>
                        <wps:spPr bwMode="auto">
                          <a:xfrm>
                            <a:off x="3420" y="666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2033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6834"/>
                            <a:ext cx="718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7326C" w:rsidRDefault="0047326C" w:rsidP="0046105C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C363D6">
                                <w:rPr>
                                  <w:position w:val="-6"/>
                                </w:rPr>
                                <w:object w:dxaOrig="260" w:dyaOrig="320">
                                  <v:shape id="_x0000_i1027" type="#_x0000_t75" style="width:12.6pt;height:15.5pt" o:ole="">
                                    <v:imagedata r:id="rId9" o:title=""/>
                                  </v:shape>
                                  <o:OLEObject Type="Embed" ProgID="Equation.DSMT4" ShapeID="_x0000_i1027" DrawAspect="Content" ObjectID="_1546695906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7" o:spid="_x0000_s1397" style="position:absolute;margin-left:2in;margin-top:9.95pt;width:63pt;height:63pt;z-index:251620864" coordorigin="2881,6118" coordsize="126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">
                <v:oval id="Oval 2028" o:spid="_x0000_s1398" style="position:absolute;left:2881;top:6118;width:105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kxc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2RI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kxcMAAADbAAAADwAAAAAAAAAAAAAAAACYAgAAZHJzL2Rv&#10;d25yZXYueG1sUEsFBgAAAAAEAAQA9QAAAIgDAAAAAA==&#10;"/>
                <v:oval id="Oval 2029" o:spid="_x0000_s1399" style="position:absolute;left:3061;top:6118;width:105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/>
                <v:line id="Line 2030" o:spid="_x0000_s1400" style="position:absolute;visibility:visible;mso-wrap-style:square" from="3341,6128" to="3521,6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v:shape id="Arc 2031" o:spid="_x0000_s1401" style="position:absolute;left:3243;top:6300;width:603;height:803;visibility:visible;mso-wrap-style:square;v-text-anchor:top" coordsize="43154,40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dFX8MA&#10;AADbAAAADwAAAGRycy9kb3ducmV2LnhtbESPT2sCMRTE7wW/Q3iCt5r1L7IaRQShFA/WFsTbY/Pc&#10;DW5eliTd3X77piD0OMz8ZpjNrre1aMkH41jBZJyBIC6cNlwq+Po8vq5AhIissXZMCn4owG47eNlg&#10;rl3HH9ReYilSCYccFVQxNrmUoajIYhi7hjh5d+ctxiR9KbXHLpXbWk6zbCktGk4LFTZ0qKh4XL6t&#10;guX8PDPXY2s7M1+833x3kqfJSqnRsN+vQUTq43/4Sb/pxC3g70v6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pdFX8MAAADbAAAADwAAAAAAAAAAAAAAAACYAgAAZHJzL2Rv&#10;d25yZXYueG1sUEsFBgAAAAAEAAQA9QAAAIgDAAAAAA==&#10;" path="m10906,40367nfc4163,36525,,29360,,21600,,9670,9670,,21600,,32980,-1,42408,8829,43153,20186em10906,40367nsc4163,36525,,29360,,21600,,9670,9670,,21600,,32980,-1,42408,8829,43153,20186l21600,21600,10906,40367xe" filled="f">
                  <v:stroke endarrow="open"/>
                  <v:path arrowok="t" o:extrusionok="f" o:connecttype="custom" o:connectlocs="152,803;603,402;302,430" o:connectangles="0,0,0"/>
                </v:shape>
                <v:oval id="Oval 2032" o:spid="_x0000_s1402" style="position:absolute;left:3420;top:6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e8h8EA&#10;AADbAAAADwAAAGRycy9kb3ducmV2LnhtbESPQYvCMBSE74L/IbyFvYimChapRlkKitetHvb4tnm2&#10;xealJNG2/36zIHgcZuYbZncYTCue5HxjWcFykYAgLq1uuFJwvRznGxA+IGtsLZOCkTwc9tPJDjNt&#10;e/6mZxEqESHsM1RQh9BlUvqyJoN+YTvi6N2sMxiidJXUDvsIN61cJUkqDTYcF2rsKK+pvBcPo8DN&#10;ujEfz/lx+cunYt1v9E961Up9fgxfWxCBhvAOv9pnrSBN4f9L/AF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vIfBAAAA2wAAAA8AAAAAAAAAAAAAAAAAmAIAAGRycy9kb3du&#10;cmV2LnhtbFBLBQYAAAAABAAEAPUAAACGAwAAAAA=&#10;" fillcolor="black"/>
                <v:shape id="Text Box 2033" o:spid="_x0000_s1403" type="#_x0000_t202" style="position:absolute;left:3423;top:6834;width:718;height:5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47326C" w:rsidRDefault="0047326C" w:rsidP="0046105C">
                        <w:pPr>
                          <w:tabs>
                            <w:tab w:val="left" w:pos="1332"/>
                          </w:tabs>
                        </w:pPr>
                        <w:r w:rsidRPr="00C363D6">
                          <w:rPr>
                            <w:position w:val="-6"/>
                          </w:rPr>
                          <w:object w:dxaOrig="260" w:dyaOrig="320">
                            <v:shape id="_x0000_i1027" type="#_x0000_t75" style="width:12.6pt;height:15.5pt" o:ole="">
                              <v:imagedata r:id="rId9" o:title=""/>
                            </v:shape>
                            <o:OLEObject Type="Embed" ProgID="Equation.DSMT4" ShapeID="_x0000_i1027" DrawAspect="Content" ObjectID="_1546695906" r:id="rId1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47342" w:rsidRDefault="00121D23" w:rsidP="00947342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48895</wp:posOffset>
                </wp:positionV>
                <wp:extent cx="800100" cy="800100"/>
                <wp:effectExtent l="9525" t="8255" r="9525" b="10795"/>
                <wp:wrapNone/>
                <wp:docPr id="57" name="Group 2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800100"/>
                          <a:chOff x="6660" y="7030"/>
                          <a:chExt cx="1260" cy="1260"/>
                        </a:xfrm>
                      </wpg:grpSpPr>
                      <wps:wsp>
                        <wps:cNvPr id="58" name="Oval 2034"/>
                        <wps:cNvSpPr>
                          <a:spLocks noChangeArrowheads="1"/>
                        </wps:cNvSpPr>
                        <wps:spPr bwMode="auto">
                          <a:xfrm>
                            <a:off x="6660" y="7030"/>
                            <a:ext cx="1260" cy="12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rc 2035"/>
                        <wps:cNvSpPr>
                          <a:spLocks/>
                        </wps:cNvSpPr>
                        <wps:spPr bwMode="auto">
                          <a:xfrm>
                            <a:off x="6841" y="7221"/>
                            <a:ext cx="899" cy="89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0947 0 0"/>
                              <a:gd name="G2" fmla="+- 21600 0 0"/>
                              <a:gd name="T0" fmla="*/ 42663 w 42663"/>
                              <a:gd name="T1" fmla="*/ 25734 h 42547"/>
                              <a:gd name="T2" fmla="*/ 16329 w 42663"/>
                              <a:gd name="T3" fmla="*/ 0 h 42547"/>
                              <a:gd name="T4" fmla="*/ 21600 w 42663"/>
                              <a:gd name="T5" fmla="*/ 20947 h 425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663" h="42547" fill="none" extrusionOk="0">
                                <a:moveTo>
                                  <a:pt x="42662" y="25733"/>
                                </a:moveTo>
                                <a:cubicBezTo>
                                  <a:pt x="40427" y="35568"/>
                                  <a:pt x="31685" y="42546"/>
                                  <a:pt x="21600" y="42547"/>
                                </a:cubicBezTo>
                                <a:cubicBezTo>
                                  <a:pt x="9670" y="42547"/>
                                  <a:pt x="0" y="32876"/>
                                  <a:pt x="0" y="20947"/>
                                </a:cubicBezTo>
                                <a:cubicBezTo>
                                  <a:pt x="-1" y="11047"/>
                                  <a:pt x="6729" y="2415"/>
                                  <a:pt x="16329" y="0"/>
                                </a:cubicBezTo>
                              </a:path>
                              <a:path w="42663" h="42547" stroke="0" extrusionOk="0">
                                <a:moveTo>
                                  <a:pt x="42662" y="25733"/>
                                </a:moveTo>
                                <a:cubicBezTo>
                                  <a:pt x="40427" y="35568"/>
                                  <a:pt x="31685" y="42546"/>
                                  <a:pt x="21600" y="42547"/>
                                </a:cubicBezTo>
                                <a:cubicBezTo>
                                  <a:pt x="9670" y="42547"/>
                                  <a:pt x="0" y="32876"/>
                                  <a:pt x="0" y="20947"/>
                                </a:cubicBezTo>
                                <a:cubicBezTo>
                                  <a:pt x="-1" y="11047"/>
                                  <a:pt x="6729" y="2415"/>
                                  <a:pt x="16329" y="0"/>
                                </a:cubicBezTo>
                                <a:lnTo>
                                  <a:pt x="21600" y="2094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2036"/>
                        <wps:cNvSpPr>
                          <a:spLocks noChangeArrowheads="1"/>
                        </wps:cNvSpPr>
                        <wps:spPr bwMode="auto">
                          <a:xfrm>
                            <a:off x="7200" y="7572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DF421C" id="Group 2165" o:spid="_x0000_s1026" style="position:absolute;margin-left:234pt;margin-top:-3.85pt;width:63pt;height:63pt;z-index:251621888" coordorigin="6660,7030" coordsize="126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">
                <v:oval id="Oval 2034" o:spid="_x0000_s1027" style="position:absolute;left:6660;top:7030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<v:shape id="Arc 2035" o:spid="_x0000_s1028" style="position:absolute;left:6841;top:7221;width:899;height:896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RjtMUA&#10;AADbAAAADwAAAGRycy9kb3ducmV2LnhtbESPQWvCQBSE7wX/w/KEXqRubGuxMZtQCkKOmurB2yP7&#10;mgSzb9PsGpN/7xYKPQ4z8w2TZKNpxUC9aywrWC0jEMSl1Q1XCo5fu6cNCOeRNbaWScFEDrJ09pBg&#10;rO2NDzQUvhIBwi5GBbX3XSylK2sy6Ja2Iw7et+0N+iD7SuoebwFuWvkcRW/SYMNhocaOPmsqL8XV&#10;KDjYl9U+WhTX12b3czLTlC/Op1ypx/n4sQXhafT/4b92rhWs3+H3S/gBMr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GO0xQAAANsAAAAPAAAAAAAAAAAAAAAAAJgCAABkcnMv&#10;ZG93bnJldi54bWxQSwUGAAAAAAQABAD1AAAAigMAAAAA&#10;" path="m42662,25733nfc40427,35568,31685,42546,21600,42547,9670,42547,,32876,,20947,-1,11047,6729,2415,16329,em42662,25733nsc40427,35568,31685,42546,21600,42547,9670,42547,,32876,,20947,-1,11047,6729,2415,16329,r5271,20947l42662,25733xe" filled="f">
                  <v:stroke endarrow="open"/>
                  <v:path arrowok="t" o:extrusionok="f" o:connecttype="custom" o:connectlocs="899,542;344,0;455,441" o:connectangles="0,0,0"/>
                </v:shape>
                <v:oval id="Oval 2036" o:spid="_x0000_s1029" style="position:absolute;left:7200;top:757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KBaL8A&#10;AADbAAAADwAAAGRycy9kb3ducmV2LnhtbERPTYvCMBC9C/6HMMJeZE1dsJRqlKWgeN3qweNsM7Zl&#10;m0lJom3//eYgeHy8791hNJ14kvOtZQXrVQKCuLK65VrB9XL8zED4gKyxs0wKJvJw2M9nO8y1HfiH&#10;nmWoRQxhn6OCJoQ+l9JXDRn0K9sTR+5uncEQoauldjjEcNPJryRJpcGWY0ODPRUNVX/lwyhwy34q&#10;pnNxXP/yqdwMmb6lV63Ux2L83oIINIa3+OU+awVpXB+/xB8g9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koFovwAAANsAAAAPAAAAAAAAAAAAAAAAAJgCAABkcnMvZG93bnJl&#10;di54bWxQSwUGAAAAAAQABAD1AAAAhAMAAAAA&#10;" fillcolor="black"/>
              </v:group>
            </w:pict>
          </mc:Fallback>
        </mc:AlternateContent>
      </w:r>
    </w:p>
    <w:p w:rsidR="00947342" w:rsidRDefault="00947342" w:rsidP="00947342"/>
    <w:p w:rsidR="00947342" w:rsidRDefault="00425B22" w:rsidP="00947342">
      <w:r>
        <w:t>/2</w:t>
      </w:r>
    </w:p>
    <w:p w:rsidR="00947342" w:rsidRDefault="00947342" w:rsidP="00947342"/>
    <w:p w:rsidR="0094734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86360</wp:posOffset>
                </wp:positionV>
                <wp:extent cx="914400" cy="342900"/>
                <wp:effectExtent l="0" t="635" r="0" b="0"/>
                <wp:wrapNone/>
                <wp:docPr id="56" name="Text Box 2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top 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0" o:spid="_x0000_s1404" type="#_x0000_t202" style="position:absolute;margin-left:243pt;margin-top:6.8pt;width:1in;height:27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zFWuQ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" filled="f" stroked="f">
                <v:textbox>
                  <w:txbxContent>
                    <w:p w:rsidR="00425B22" w:rsidRDefault="00425B22">
                      <w:r>
                        <w:t>top vie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86360</wp:posOffset>
                </wp:positionV>
                <wp:extent cx="914400" cy="342900"/>
                <wp:effectExtent l="0" t="635" r="0" b="0"/>
                <wp:wrapNone/>
                <wp:docPr id="55" name="Text Box 2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side vie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9" o:spid="_x0000_s1405" type="#_x0000_t202" style="position:absolute;margin-left:2in;margin-top:6.8pt;width:1in;height:27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" stroked="f">
                <v:textbox>
                  <w:txbxContent>
                    <w:p w:rsidR="00425B22" w:rsidRDefault="00425B22">
                      <w:r>
                        <w:t>side view</w:t>
                      </w:r>
                    </w:p>
                  </w:txbxContent>
                </v:textbox>
              </v:shape>
            </w:pict>
          </mc:Fallback>
        </mc:AlternateContent>
      </w:r>
    </w:p>
    <w:p w:rsidR="00947342" w:rsidRDefault="00947342" w:rsidP="00947342"/>
    <w:p w:rsidR="00425B22" w:rsidRDefault="00425B22" w:rsidP="00947342"/>
    <w:p w:rsidR="00425B22" w:rsidRDefault="00425B22" w:rsidP="00947342"/>
    <w:p w:rsidR="00425B22" w:rsidRDefault="00425B22" w:rsidP="00947342"/>
    <w:p w:rsidR="00425B22" w:rsidRDefault="00121D23" w:rsidP="00947342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9525</wp:posOffset>
                </wp:positionV>
                <wp:extent cx="1485900" cy="342900"/>
                <wp:effectExtent l="0" t="0" r="0" b="0"/>
                <wp:wrapNone/>
                <wp:docPr id="54" name="Text Box 2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5B22" w:rsidRDefault="00425B22">
                            <w:r>
                              <w:t>spinning clockw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11" o:spid="_x0000_s1406" type="#_x0000_t202" style="position:absolute;margin-left:18pt;margin-top:.75pt;width:117pt;height:27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Wsw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" filled="f" stroked="f">
                <v:textbox>
                  <w:txbxContent>
                    <w:p w:rsidR="00425B22" w:rsidRDefault="00425B22">
                      <w:r>
                        <w:t>spinning clockwise</w:t>
                      </w:r>
                    </w:p>
                  </w:txbxContent>
                </v:textbox>
              </v:shape>
            </w:pict>
          </mc:Fallback>
        </mc:AlternateContent>
      </w:r>
    </w:p>
    <w:p w:rsidR="00033A76" w:rsidRDefault="00033A76" w:rsidP="00947342"/>
    <w:p w:rsidR="00425B22" w:rsidRDefault="00425B22" w:rsidP="00947342"/>
    <w:p w:rsidR="00033A76" w:rsidRDefault="00947342" w:rsidP="00033A76">
      <w:r>
        <w:tab/>
      </w:r>
      <w:r w:rsidR="00033A76">
        <w:t xml:space="preserve">b) </w:t>
      </w:r>
      <w:r>
        <w:t>positively charge disc</w:t>
      </w:r>
    </w:p>
    <w:p w:rsidR="00947342" w:rsidRDefault="00121D23" w:rsidP="00033A7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5720</wp:posOffset>
                </wp:positionV>
                <wp:extent cx="2057400" cy="1493520"/>
                <wp:effectExtent l="0" t="0" r="0" b="3810"/>
                <wp:wrapNone/>
                <wp:docPr id="53" name="Text Box 2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49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47342" w:rsidRDefault="00947342" w:rsidP="004F40B2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 xml:space="preserve">Positive charged spinning clockwise will have the </w:t>
                            </w:r>
                            <w:r w:rsidRPr="00247AF7">
                              <w:rPr>
                                <w:b/>
                              </w:rPr>
                              <w:t>opposite effect</w:t>
                            </w:r>
                            <w:r>
                              <w:t xml:space="preserve"> to that of electrons spinning clockwise.  Use the </w:t>
                            </w:r>
                            <w:r w:rsidRPr="00425B22">
                              <w:t>Right Hand Rule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>
                              <w:t>and the North pole generated is down away from you as seen from abov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8" o:spid="_x0000_s1407" type="#_x0000_t202" style="position:absolute;margin-left:279pt;margin-top:3.6pt;width:162pt;height:117.6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jDivAIAAMc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" filled="f" stroked="f">
                <v:textbox style="mso-fit-shape-to-text:t">
                  <w:txbxContent>
                    <w:p w:rsidR="00947342" w:rsidRDefault="00947342" w:rsidP="004F40B2">
                      <w:pPr>
                        <w:tabs>
                          <w:tab w:val="left" w:pos="1332"/>
                        </w:tabs>
                      </w:pPr>
                      <w:r>
                        <w:t xml:space="preserve">Positive charged spinning clockwise will have the </w:t>
                      </w:r>
                      <w:r w:rsidRPr="00247AF7">
                        <w:rPr>
                          <w:b/>
                        </w:rPr>
                        <w:t>opposite effect</w:t>
                      </w:r>
                      <w:r>
                        <w:t xml:space="preserve"> to that of electrons spinning clockwise.  Use the </w:t>
                      </w:r>
                      <w:r w:rsidRPr="00425B22">
                        <w:t>Right Hand Rule</w:t>
                      </w:r>
                      <w:r>
                        <w:rPr>
                          <w:b/>
                        </w:rPr>
                        <w:t xml:space="preserve"> </w:t>
                      </w:r>
                      <w:r>
                        <w:t>and the North pole generated is down away from you as seen from abov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5720</wp:posOffset>
                </wp:positionV>
                <wp:extent cx="2286000" cy="1257300"/>
                <wp:effectExtent l="9525" t="7620" r="9525" b="1905"/>
                <wp:wrapNone/>
                <wp:docPr id="34" name="Group 2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257300"/>
                          <a:chOff x="2520" y="1260"/>
                          <a:chExt cx="3600" cy="1980"/>
                        </a:xfrm>
                      </wpg:grpSpPr>
                      <wps:wsp>
                        <wps:cNvPr id="35" name="Text Box 2206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270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342" w:rsidRDefault="00947342">
                              <w:r>
                                <w:t>top vie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" name="Group 2166"/>
                        <wpg:cNvGrpSpPr>
                          <a:grpSpLocks/>
                        </wpg:cNvGrpSpPr>
                        <wpg:grpSpPr bwMode="auto">
                          <a:xfrm>
                            <a:off x="4860" y="1440"/>
                            <a:ext cx="1260" cy="1260"/>
                            <a:chOff x="6480" y="12706"/>
                            <a:chExt cx="1260" cy="1260"/>
                          </a:xfrm>
                        </wpg:grpSpPr>
                        <wps:wsp>
                          <wps:cNvPr id="37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0" y="12706"/>
                              <a:ext cx="1260" cy="12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Arc 2079"/>
                          <wps:cNvSpPr>
                            <a:spLocks/>
                          </wps:cNvSpPr>
                          <wps:spPr bwMode="auto">
                            <a:xfrm>
                              <a:off x="6661" y="12897"/>
                              <a:ext cx="899" cy="89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0947 0 0"/>
                                <a:gd name="G2" fmla="+- 21600 0 0"/>
                                <a:gd name="T0" fmla="*/ 42663 w 42663"/>
                                <a:gd name="T1" fmla="*/ 25734 h 42547"/>
                                <a:gd name="T2" fmla="*/ 16329 w 42663"/>
                                <a:gd name="T3" fmla="*/ 0 h 42547"/>
                                <a:gd name="T4" fmla="*/ 21600 w 42663"/>
                                <a:gd name="T5" fmla="*/ 20947 h 425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663" h="42547" fill="none" extrusionOk="0">
                                  <a:moveTo>
                                    <a:pt x="42662" y="25733"/>
                                  </a:moveTo>
                                  <a:cubicBezTo>
                                    <a:pt x="40427" y="35568"/>
                                    <a:pt x="31685" y="42546"/>
                                    <a:pt x="21600" y="42547"/>
                                  </a:cubicBezTo>
                                  <a:cubicBezTo>
                                    <a:pt x="9670" y="42547"/>
                                    <a:pt x="0" y="32876"/>
                                    <a:pt x="0" y="20947"/>
                                  </a:cubicBezTo>
                                  <a:cubicBezTo>
                                    <a:pt x="-1" y="11047"/>
                                    <a:pt x="6729" y="2415"/>
                                    <a:pt x="16329" y="0"/>
                                  </a:cubicBezTo>
                                </a:path>
                                <a:path w="42663" h="42547" stroke="0" extrusionOk="0">
                                  <a:moveTo>
                                    <a:pt x="42662" y="25733"/>
                                  </a:moveTo>
                                  <a:cubicBezTo>
                                    <a:pt x="40427" y="35568"/>
                                    <a:pt x="31685" y="42546"/>
                                    <a:pt x="21600" y="42547"/>
                                  </a:cubicBezTo>
                                  <a:cubicBezTo>
                                    <a:pt x="9670" y="42547"/>
                                    <a:pt x="0" y="32876"/>
                                    <a:pt x="0" y="20947"/>
                                  </a:cubicBezTo>
                                  <a:cubicBezTo>
                                    <a:pt x="-1" y="11047"/>
                                    <a:pt x="6729" y="2415"/>
                                    <a:pt x="16329" y="0"/>
                                  </a:cubicBezTo>
                                  <a:lnTo>
                                    <a:pt x="21600" y="2094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0" y="13248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2167"/>
                        <wpg:cNvGrpSpPr>
                          <a:grpSpLocks/>
                        </wpg:cNvGrpSpPr>
                        <wpg:grpSpPr bwMode="auto">
                          <a:xfrm>
                            <a:off x="2520" y="1260"/>
                            <a:ext cx="1352" cy="1794"/>
                            <a:chOff x="3061" y="12702"/>
                            <a:chExt cx="1352" cy="1794"/>
                          </a:xfrm>
                        </wpg:grpSpPr>
                        <wpg:grpSp>
                          <wpg:cNvPr id="41" name="Group 2068"/>
                          <wpg:cNvGrpSpPr>
                            <a:grpSpLocks/>
                          </wpg:cNvGrpSpPr>
                          <wpg:grpSpPr bwMode="auto">
                            <a:xfrm>
                              <a:off x="3061" y="12953"/>
                              <a:ext cx="1352" cy="1273"/>
                              <a:chOff x="2520" y="7740"/>
                              <a:chExt cx="3060" cy="2880"/>
                            </a:xfrm>
                          </wpg:grpSpPr>
                          <wpg:grpSp>
                            <wpg:cNvPr id="42" name="Group 20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01" y="8637"/>
                                <a:ext cx="2700" cy="777"/>
                                <a:chOff x="2701" y="8097"/>
                                <a:chExt cx="2700" cy="777"/>
                              </a:xfrm>
                            </wpg:grpSpPr>
                            <wps:wsp>
                              <wps:cNvPr id="43" name="Oval 2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2" y="8274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2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1" y="8097"/>
                                  <a:ext cx="2699" cy="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2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36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Arc 20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0" y="8280"/>
                                  <a:ext cx="1258" cy="36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0947 0 0"/>
                                    <a:gd name="G2" fmla="+- 21600 0 0"/>
                                    <a:gd name="T0" fmla="*/ 42663 w 42663"/>
                                    <a:gd name="T1" fmla="*/ 25734 h 42547"/>
                                    <a:gd name="T2" fmla="*/ 16329 w 42663"/>
                                    <a:gd name="T3" fmla="*/ 0 h 42547"/>
                                    <a:gd name="T4" fmla="*/ 21600 w 42663"/>
                                    <a:gd name="T5" fmla="*/ 20947 h 4254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663" h="42547" fill="none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</a:path>
                                    <a:path w="42663" h="42547" stroke="0" extrusionOk="0">
                                      <a:moveTo>
                                        <a:pt x="42662" y="25733"/>
                                      </a:moveTo>
                                      <a:cubicBezTo>
                                        <a:pt x="40427" y="35568"/>
                                        <a:pt x="31685" y="42546"/>
                                        <a:pt x="21600" y="42547"/>
                                      </a:cubicBezTo>
                                      <a:cubicBezTo>
                                        <a:pt x="9670" y="42547"/>
                                        <a:pt x="0" y="32876"/>
                                        <a:pt x="0" y="20947"/>
                                      </a:cubicBezTo>
                                      <a:cubicBezTo>
                                        <a:pt x="-1" y="11047"/>
                                        <a:pt x="6729" y="2415"/>
                                        <a:pt x="16329" y="0"/>
                                      </a:cubicBezTo>
                                      <a:lnTo>
                                        <a:pt x="21600" y="20947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7" name="Oval 2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4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Oval 20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440" cy="28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9" name="Arc 2076"/>
                          <wps:cNvSpPr>
                            <a:spLocks/>
                          </wps:cNvSpPr>
                          <wps:spPr bwMode="auto">
                            <a:xfrm>
                              <a:off x="3782" y="12749"/>
                              <a:ext cx="278" cy="174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0753 0 0"/>
                                <a:gd name="G2" fmla="+- 21600 0 0"/>
                                <a:gd name="T0" fmla="*/ 1969 w 21600"/>
                                <a:gd name="T1" fmla="*/ 19763 h 19763"/>
                                <a:gd name="T2" fmla="*/ 2867 w 21600"/>
                                <a:gd name="T3" fmla="*/ 0 h 19763"/>
                                <a:gd name="T4" fmla="*/ 21600 w 21600"/>
                                <a:gd name="T5" fmla="*/ 10753 h 197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763" fill="none" extrusionOk="0">
                                  <a:moveTo>
                                    <a:pt x="1968" y="19763"/>
                                  </a:moveTo>
                                  <a:cubicBezTo>
                                    <a:pt x="671" y="16936"/>
                                    <a:pt x="0" y="13863"/>
                                    <a:pt x="0" y="10753"/>
                                  </a:cubicBezTo>
                                  <a:cubicBezTo>
                                    <a:pt x="-1" y="6979"/>
                                    <a:pt x="988" y="3272"/>
                                    <a:pt x="2866" y="-1"/>
                                  </a:cubicBezTo>
                                </a:path>
                                <a:path w="21600" h="19763" stroke="0" extrusionOk="0">
                                  <a:moveTo>
                                    <a:pt x="1968" y="19763"/>
                                  </a:moveTo>
                                  <a:cubicBezTo>
                                    <a:pt x="671" y="16936"/>
                                    <a:pt x="0" y="13863"/>
                                    <a:pt x="0" y="10753"/>
                                  </a:cubicBezTo>
                                  <a:cubicBezTo>
                                    <a:pt x="-1" y="6979"/>
                                    <a:pt x="988" y="3272"/>
                                    <a:pt x="2866" y="-1"/>
                                  </a:cubicBezTo>
                                  <a:lnTo>
                                    <a:pt x="21600" y="107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rc 2077"/>
                          <wps:cNvSpPr>
                            <a:spLocks/>
                          </wps:cNvSpPr>
                          <wps:spPr bwMode="auto">
                            <a:xfrm flipH="1">
                              <a:off x="3381" y="12702"/>
                              <a:ext cx="318" cy="1745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1422 0 0"/>
                                <a:gd name="G2" fmla="+- 21600 0 0"/>
                                <a:gd name="T0" fmla="*/ 1665 w 21600"/>
                                <a:gd name="T1" fmla="*/ 19739 h 19739"/>
                                <a:gd name="T2" fmla="*/ 3267 w 21600"/>
                                <a:gd name="T3" fmla="*/ 0 h 19739"/>
                                <a:gd name="T4" fmla="*/ 21600 w 21600"/>
                                <a:gd name="T5" fmla="*/ 11422 h 197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739" fill="none" extrusionOk="0">
                                  <a:moveTo>
                                    <a:pt x="1665" y="19738"/>
                                  </a:moveTo>
                                  <a:cubicBezTo>
                                    <a:pt x="566" y="17103"/>
                                    <a:pt x="0" y="14277"/>
                                    <a:pt x="0" y="11422"/>
                                  </a:cubicBezTo>
                                  <a:cubicBezTo>
                                    <a:pt x="-1" y="7384"/>
                                    <a:pt x="1131" y="3427"/>
                                    <a:pt x="3267" y="0"/>
                                  </a:cubicBezTo>
                                </a:path>
                                <a:path w="21600" h="19739" stroke="0" extrusionOk="0">
                                  <a:moveTo>
                                    <a:pt x="1665" y="19738"/>
                                  </a:moveTo>
                                  <a:cubicBezTo>
                                    <a:pt x="566" y="17103"/>
                                    <a:pt x="0" y="14277"/>
                                    <a:pt x="0" y="11422"/>
                                  </a:cubicBezTo>
                                  <a:cubicBezTo>
                                    <a:pt x="-1" y="7384"/>
                                    <a:pt x="1131" y="3427"/>
                                    <a:pt x="3267" y="0"/>
                                  </a:cubicBezTo>
                                  <a:lnTo>
                                    <a:pt x="21600" y="114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2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1368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7AF7" w:rsidRDefault="00247AF7" w:rsidP="00247AF7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20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1" y="1297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7AF7" w:rsidRDefault="00247AF7" w:rsidP="00247AF7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7" o:spid="_x0000_s1408" style="position:absolute;margin-left:54pt;margin-top:3.6pt;width:180pt;height:99pt;z-index:251623936" coordorigin="2520,1260" coordsize="36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">
                <v:shape id="Text Box 2206" o:spid="_x0000_s1409" type="#_x0000_t202" style="position:absolute;left:4860;top:27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947342" w:rsidRDefault="00947342">
                        <w:r>
                          <w:t>top view</w:t>
                        </w:r>
                      </w:p>
                    </w:txbxContent>
                  </v:textbox>
                </v:shape>
                <v:group id="Group 2166" o:spid="_x0000_s1410" style="position:absolute;left:4860;top:1440;width:1260;height:1260" coordorigin="6480,12706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oval id="Oval 2078" o:spid="_x0000_s1411" style="position:absolute;left:6480;top:12706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<v:shape id="Arc 2079" o:spid="_x0000_s1412" style="position:absolute;left:6661;top:12897;width:899;height:896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cjj8EA&#10;AADbAAAADwAAAGRycy9kb3ducmV2LnhtbERPTWvCQBC9F/wPywheQt1oSpHoKiIIOZq0HrwN2WkS&#10;zM7G7GqSf989FHp8vO/dYTSteFHvGssKVssYBHFpdcOVgu+v8/sGhPPIGlvLpGAiB4f97G2HqbYD&#10;5/QqfCVCCLsUFdTed6mUrqzJoFvajjhwP7Y36APsK6l7HEK4aeU6jj+lwYZDQ40dnWoq78XTKMht&#10;srrEUfH8aM6Pq5mmLLpdM6UW8/G4BeFp9P/iP3emFSRhbPgSfoD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nI4/BAAAA2wAAAA8AAAAAAAAAAAAAAAAAmAIAAGRycy9kb3du&#10;cmV2LnhtbFBLBQYAAAAABAAEAPUAAACGAwAAAAA=&#10;" path="m42662,25733nfc40427,35568,31685,42546,21600,42547,9670,42547,,32876,,20947,-1,11047,6729,2415,16329,em42662,25733nsc40427,35568,31685,42546,21600,42547,9670,42547,,32876,,20947,-1,11047,6729,2415,16329,r5271,20947l42662,25733xe" filled="f">
                    <v:stroke endarrow="open"/>
                    <v:path arrowok="t" o:extrusionok="f" o:connecttype="custom" o:connectlocs="899,542;344,0;455,441" o:connectangles="0,0,0"/>
                  </v:shape>
                  <v:oval id="Oval 2080" o:spid="_x0000_s1413" style="position:absolute;left:7020;top:1324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sH6MMA&#10;AADbAAAADwAAAGRycy9kb3ducmV2LnhtbESPQWvCQBSE74L/YXlCL1I3VgyauooELF6beujxNftM&#10;QrNvw+5qkn/fFQoeh5n5htkdBtOKOznfWFawXCQgiEurG64UXL5OrxsQPiBrbC2TgpE8HPbTyQ4z&#10;bXv+pHsRKhEh7DNUUIfQZVL6siaDfmE74uhdrTMYonSV1A77CDetfEuSVBpsOC7U2FFeU/lb3IwC&#10;N+/GfDznp+UPfxTrfqO/04tW6mU2HN9BBBrCM/zfPmsFqy08vsQf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sH6MMAAADbAAAADwAAAAAAAAAAAAAAAACYAgAAZHJzL2Rv&#10;d25yZXYueG1sUEsFBgAAAAAEAAQA9QAAAIgDAAAAAA==&#10;" fillcolor="black"/>
                </v:group>
                <v:group id="Group 2167" o:spid="_x0000_s1414" style="position:absolute;left:2520;top:1260;width:1352;height:1794" coordorigin="3061,12702" coordsize="1352,1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group id="Group 2068" o:spid="_x0000_s1415" style="position:absolute;left:3061;top:12953;width:1352;height:1273" coordorigin="2520,7740" coordsize="306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group id="Group 2069" o:spid="_x0000_s1416" style="position:absolute;left:2701;top:8637;width:2700;height:777" coordorigin="2701,8097" coordsize="2700,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oval id="Oval 2070" o:spid="_x0000_s1417" style="position:absolute;left:2702;top:8274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      <v:oval id="Oval 2071" o:spid="_x0000_s1418" style="position:absolute;left:2701;top:8097;width:2699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eFSsQA&#10;AADbAAAADwAAAGRycy9kb3ducmV2LnhtbESPQWvCQBSE74X+h+UJvdWNjUqJrhIaCnrowbS9P7LP&#10;JJh9G7KvMf33XaHgcZiZb5jtfnKdGmkIrWcDi3kCirjytuXawNfn+/MrqCDIFjvPZOCXAux3jw9b&#10;zKy/8onGUmoVIRwyNNCI9JnWoWrIYZj7njh6Zz84lCiHWtsBrxHuOv2SJGvtsOW40GBPbw1Vl/LH&#10;GSjqvFyPOpVVei4Osrp8fxzThTFPsynfgBKa5B7+bx+sgeUS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3hUrEAAAA2wAAAA8AAAAAAAAAAAAAAAAAmAIAAGRycy9k&#10;b3ducmV2LnhtbFBLBQYAAAAABAAEAPUAAACJAwAAAAA=&#10;"/>
                      <v:oval id="Oval 2072" o:spid="_x0000_s1419" style="position:absolute;left:3960;top:828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B+kMIA&#10;AADbAAAADwAAAGRycy9kb3ducmV2LnhtbESPQYvCMBSE7wv+h/AEL4umyipSjSIFxatdD3t82zzb&#10;YvNSkmjbf2+EhT0OM/MNs933phFPcr62rGA+S0AQF1bXXCq4fh+naxA+IGtsLJOCgTzsd6OPLaba&#10;dnyhZx5KESHsU1RQhdCmUvqiIoN+Zlvi6N2sMxiidKXUDrsIN41cJMlKGqw5LlTYUlZRcc8fRoH7&#10;bIdsOGfH+S+f8mW31j+rq1ZqMu4PGxCB+vAf/muftYKv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UH6QwgAAANsAAAAPAAAAAAAAAAAAAAAAAJgCAABkcnMvZG93&#10;bnJldi54bWxQSwUGAAAAAAQABAD1AAAAhwMAAAAA&#10;" fillcolor="black"/>
                      <v:shape id="Arc 2073" o:spid="_x0000_s1420" style="position:absolute;left:3420;top:8280;width:1258;height:360;visibility:visible;mso-wrap-style:square;v-text-anchor:top" coordsize="42663,425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JhG8IA&#10;AADbAAAADwAAAGRycy9kb3ducmV2LnhtbESPQYvCMBSE74L/ITxhL6Kpq4hUo4gg9KhVD94ezbMt&#10;Ni+1idr+eyMs7HGYmW+Y1aY1lXhR40rLCibjCARxZnXJuYLzaT9agHAeWWNlmRR05GCz7vdWGGv7&#10;5iO9Up+LAGEXo4LC+zqW0mUFGXRjWxMH72Ybgz7IJpe6wXeAm0r+RtFcGiw5LBRY066g7J4+jYKj&#10;nU4O0TB9zsr942K6LhleL4lSP4N2uwThqfX/4b92ohXM5vD9En6AX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8mEbwgAAANsAAAAPAAAAAAAAAAAAAAAAAJgCAABkcnMvZG93&#10;bnJldi54bWxQSwUGAAAAAAQABAD1AAAAhwMAAAAA&#10;" path="m42662,25733nfc40427,35568,31685,42546,21600,42547,9670,42547,,32876,,20947,-1,11047,6729,2415,16329,em42662,25733nsc40427,35568,31685,42546,21600,42547,9670,42547,,32876,,20947,-1,11047,6729,2415,16329,r5271,20947l42662,25733xe" filled="f">
                        <v:stroke endarrow="open"/>
                        <v:path arrowok="t" o:extrusionok="f" o:connecttype="custom" o:connectlocs="1258,218;481,0;637,177" o:connectangles="0,0,0"/>
                      </v:shape>
                    </v:group>
                    <v:oval id="Oval 2074" o:spid="_x0000_s1421" style="position:absolute;left:414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ySiMQA&#10;AADbAAAADwAAAGRycy9kb3ducmV2LnhtbESPQUsDMRSE74L/ITzBm80q1ZbtZksRBW9it9AeXzev&#10;yeLmZbuJbfTXG0HocZiZb5hqmVwvTjSGzrOC+0kBgrj1umOjYNO83s1BhIissfdMCr4pwLK+vqqw&#10;1P7MH3RaRyMyhEOJCmyMQyllaC05DBM/EGfv4EeHMcvRSD3iOcNdLx+K4kk67DgvWBzo2VL7uf5y&#10;CvB9m+TcmN3UbpvH4943L6n/Uer2Jq0WICKleAn/t9+0gukM/r7kHy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MkojEAAAA2wAAAA8AAAAAAAAAAAAAAAAAmAIAAGRycy9k&#10;b3ducmV2LnhtbFBLBQYAAAAABAAEAPUAAACJAwAAAAA=&#10;" filled="f">
                      <v:stroke dashstyle="longDash"/>
                    </v:oval>
                    <v:oval id="Oval 2075" o:spid="_x0000_s1422" style="position:absolute;left:2520;top:7740;width:14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MG+sAA&#10;AADbAAAADwAAAGRycy9kb3ducmV2LnhtbERPTWsCMRC9F/wPYQRvNWuxRVajiLTgTeoKehw3Y7K4&#10;mWw3UdP++uZQ6PHxvher5Fpxpz40nhVMxgUI4trrho2CQ/XxPAMRIrLG1jMp+KYAq+XgaYGl9g/+&#10;pPs+GpFDOJSowMbYlVKG2pLDMPYdceYuvncYM+yN1D0+crhr5UtRvEmHDecGix1tLNXX/c0pwN0x&#10;yZkxp6k9Vq9fZ1+9p/ZHqdEwrecgIqX4L/5zb7WCaR6bv+QfIJ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lMG+sAAAADbAAAADwAAAAAAAAAAAAAAAACYAgAAZHJzL2Rvd25y&#10;ZXYueG1sUEsFBgAAAAAEAAQA9QAAAIUDAAAAAA==&#10;" filled="f">
                      <v:stroke dashstyle="longDash"/>
                    </v:oval>
                  </v:group>
                  <v:shape id="Arc 2076" o:spid="_x0000_s1423" style="position:absolute;left:3782;top:12749;width:278;height:1747;visibility:visible;mso-wrap-style:square;v-text-anchor:top" coordsize="21600,19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BgF8EA&#10;AADbAAAADwAAAGRycy9kb3ducmV2LnhtbESP3YrCMBSE7xd8h3AEbxZNFRGtRhFpYe8Wfx7g0Byb&#10;YnJSmqj17c3CgpfDzHzDbHa9s+JBXWg8K5hOMhDEldcN1wou53K8BBEiskbrmRS8KMBuO/jaYK79&#10;k4/0OMVaJAiHHBWYGNtcylAZchgmviVO3tV3DmOSXS11h88Ed1bOsmwhHTacFgy2dDBU3U53p8Du&#10;sTza30VxNdn3srRU3Ny0UGo07PdrEJH6+An/t3+0gvkK/r6kHyC3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wYBfBAAAA2wAAAA8AAAAAAAAAAAAAAAAAmAIAAGRycy9kb3du&#10;cmV2LnhtbFBLBQYAAAAABAAEAPUAAACGAwAAAAA=&#10;" path="m1968,19763nfc671,16936,,13863,,10753,-1,6979,988,3272,2866,-1em1968,19763nsc671,16936,,13863,,10753,-1,6979,988,3272,2866,-1l21600,10753,1968,19763xe" filled="f">
                    <v:stroke dashstyle="longDash"/>
                    <v:path arrowok="t" o:extrusionok="f" o:connecttype="custom" o:connectlocs="25,1747;37,0;278,951" o:connectangles="0,0,0"/>
                  </v:shape>
                  <v:shape id="Arc 2077" o:spid="_x0000_s1424" style="position:absolute;left:3381;top:12702;width:318;height:1745;flip:x;visibility:visible;mso-wrap-style:square;v-text-anchor:top" coordsize="21600,19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NiP8IA&#10;AADbAAAADwAAAGRycy9kb3ducmV2LnhtbERPy2rCQBTdF/oPwy10ZyaW+iB1DKHQ6q6aFtzeZq5J&#10;NHMnZCYx9uudhdDl4bxX6WgaMVDnassKplEMgriwuuZSwc/3x2QJwnlkjY1lUnAlB+n68WGFibYX&#10;3tOQ+1KEEHYJKqi8bxMpXVGRQRfZljhwR9sZ9AF2pdQdXkK4aeRLHM+lwZpDQ4UtvVdUnPPeKCjy&#10;w6Ich3739Umvu9/NcMr6+E+p56cxewPhafT/4rt7qxXMwvrwJfwA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42I/wgAAANsAAAAPAAAAAAAAAAAAAAAAAJgCAABkcnMvZG93&#10;bnJldi54bWxQSwUGAAAAAAQABAD1AAAAhwMAAAAA&#10;" path="m1665,19738nfc566,17103,,14277,,11422,-1,7384,1131,3427,3267,em1665,19738nsc566,17103,,14277,,11422,-1,7384,1131,3427,3267,l21600,11422,1665,19738xe" filled="f">
                    <v:stroke dashstyle="longDash"/>
                    <v:path arrowok="t" o:extrusionok="f" o:connecttype="custom" o:connectlocs="25,1745;48,0;318,1010" o:connectangles="0,0,0"/>
                  </v:shape>
                  <v:shape id="Text Box 2091" o:spid="_x0000_s1425" type="#_x0000_t202" style="position:absolute;left:3240;top:136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247AF7" w:rsidRDefault="00247AF7" w:rsidP="00247AF7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2092" o:spid="_x0000_s1426" type="#_x0000_t202" style="position:absolute;left:3241;top:1297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247AF7" w:rsidRDefault="00247AF7" w:rsidP="00247AF7">
                          <w: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47342" w:rsidRDefault="00947342" w:rsidP="00033A76"/>
    <w:p w:rsidR="00033A76" w:rsidRDefault="00033A76" w:rsidP="00033A76"/>
    <w:p w:rsidR="00033A76" w:rsidRDefault="00033A76" w:rsidP="00033A76"/>
    <w:p w:rsidR="00033A76" w:rsidRDefault="00033A76" w:rsidP="00033A76">
      <w:r>
        <w:t>/2</w:t>
      </w:r>
    </w:p>
    <w:p w:rsidR="00033A76" w:rsidRDefault="00033A76" w:rsidP="00033A76"/>
    <w:p w:rsidR="00033A76" w:rsidRDefault="00033A76" w:rsidP="00033A76"/>
    <w:p w:rsidR="00033A76" w:rsidRDefault="00033A76" w:rsidP="00033A76"/>
    <w:p w:rsidR="00824E0C" w:rsidRDefault="00824E0C" w:rsidP="00033A76"/>
    <w:p w:rsidR="00947342" w:rsidRDefault="00947342" w:rsidP="00033A76"/>
    <w:p w:rsidR="00947342" w:rsidRDefault="00947342" w:rsidP="00033A76"/>
    <w:p w:rsidR="001A6D63" w:rsidRDefault="00121D23" w:rsidP="00033A76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5880</wp:posOffset>
                </wp:positionV>
                <wp:extent cx="1945005" cy="1414145"/>
                <wp:effectExtent l="76200" t="8255" r="7620" b="6350"/>
                <wp:wrapNone/>
                <wp:docPr id="19" name="Group 2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5005" cy="1414145"/>
                          <a:chOff x="2518" y="1179"/>
                          <a:chExt cx="3063" cy="2227"/>
                        </a:xfrm>
                      </wpg:grpSpPr>
                      <wps:wsp>
                        <wps:cNvPr id="20" name="Oval 2107"/>
                        <wps:cNvSpPr>
                          <a:spLocks noChangeArrowheads="1"/>
                        </wps:cNvSpPr>
                        <wps:spPr bwMode="auto">
                          <a:xfrm>
                            <a:off x="3060" y="1716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108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1719"/>
                            <a:ext cx="53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109"/>
                        <wps:cNvSpPr txBox="1">
                          <a:spLocks noChangeArrowheads="1"/>
                        </wps:cNvSpPr>
                        <wps:spPr bwMode="auto">
                          <a:xfrm>
                            <a:off x="3421" y="243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 w:rsidP="004121C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2110"/>
                        <wps:cNvSpPr>
                          <a:spLocks/>
                        </wps:cNvSpPr>
                        <wps:spPr bwMode="auto">
                          <a:xfrm>
                            <a:off x="2878" y="1360"/>
                            <a:ext cx="643" cy="179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8487 w 38973"/>
                              <a:gd name="T1" fmla="*/ 35068 h 43200"/>
                              <a:gd name="T2" fmla="*/ 38973 w 38973"/>
                              <a:gd name="T3" fmla="*/ 8765 h 43200"/>
                              <a:gd name="T4" fmla="*/ 21600 w 38973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973" h="43200" fill="none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</a:path>
                              <a:path w="38973" h="43200" stroke="0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rc 2111"/>
                        <wps:cNvSpPr>
                          <a:spLocks/>
                        </wps:cNvSpPr>
                        <wps:spPr bwMode="auto">
                          <a:xfrm>
                            <a:off x="2518" y="1180"/>
                            <a:ext cx="1080" cy="222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0833 w 41258"/>
                              <a:gd name="T1" fmla="*/ 31432 h 43200"/>
                              <a:gd name="T2" fmla="*/ 41258 w 41258"/>
                              <a:gd name="T3" fmla="*/ 12650 h 43200"/>
                              <a:gd name="T4" fmla="*/ 21600 w 4125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258" h="43200" fill="none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</a:path>
                              <a:path w="41258" h="43200" stroke="0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rc 2112"/>
                        <wps:cNvSpPr>
                          <a:spLocks/>
                        </wps:cNvSpPr>
                        <wps:spPr bwMode="auto">
                          <a:xfrm flipH="1">
                            <a:off x="3600" y="1440"/>
                            <a:ext cx="720" cy="179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8487 w 38973"/>
                              <a:gd name="T1" fmla="*/ 35068 h 43200"/>
                              <a:gd name="T2" fmla="*/ 38973 w 38973"/>
                              <a:gd name="T3" fmla="*/ 8765 h 43200"/>
                              <a:gd name="T4" fmla="*/ 21600 w 38973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973" h="43200" fill="none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</a:path>
                              <a:path w="38973" h="43200" stroke="0" extrusionOk="0">
                                <a:moveTo>
                                  <a:pt x="38487" y="35068"/>
                                </a:moveTo>
                                <a:cubicBezTo>
                                  <a:pt x="34388" y="40206"/>
                                  <a:pt x="28173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8453" y="-1"/>
                                  <a:pt x="34900" y="3252"/>
                                  <a:pt x="38973" y="87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2113"/>
                        <wps:cNvSpPr>
                          <a:spLocks/>
                        </wps:cNvSpPr>
                        <wps:spPr bwMode="auto">
                          <a:xfrm flipH="1">
                            <a:off x="3600" y="1179"/>
                            <a:ext cx="1080" cy="222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0833 w 41258"/>
                              <a:gd name="T1" fmla="*/ 31432 h 43200"/>
                              <a:gd name="T2" fmla="*/ 41258 w 41258"/>
                              <a:gd name="T3" fmla="*/ 12650 h 43200"/>
                              <a:gd name="T4" fmla="*/ 21600 w 41258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258" h="43200" fill="none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</a:path>
                              <a:path w="41258" h="43200" stroke="0" extrusionOk="0">
                                <a:moveTo>
                                  <a:pt x="40832" y="31431"/>
                                </a:moveTo>
                                <a:cubicBezTo>
                                  <a:pt x="37140" y="38654"/>
                                  <a:pt x="29712" y="43199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0065" y="-1"/>
                                  <a:pt x="37750" y="4945"/>
                                  <a:pt x="41258" y="1264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Oval 2114"/>
                        <wps:cNvSpPr>
                          <a:spLocks noChangeArrowheads="1"/>
                        </wps:cNvSpPr>
                        <wps:spPr bwMode="auto">
                          <a:xfrm>
                            <a:off x="4861" y="1722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115"/>
                        <wps:cNvCnPr/>
                        <wps:spPr bwMode="auto">
                          <a:xfrm flipV="1">
                            <a:off x="5041" y="1902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2116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1899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21C5" w:rsidRDefault="004121C5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2199"/>
                        <wps:cNvCnPr/>
                        <wps:spPr bwMode="auto">
                          <a:xfrm flipV="1">
                            <a:off x="251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200"/>
                        <wps:cNvCnPr/>
                        <wps:spPr bwMode="auto">
                          <a:xfrm flipV="1">
                            <a:off x="287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2201"/>
                        <wps:cNvCnPr/>
                        <wps:spPr bwMode="auto">
                          <a:xfrm flipV="1">
                            <a:off x="431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202"/>
                        <wps:cNvCnPr/>
                        <wps:spPr bwMode="auto">
                          <a:xfrm flipV="1">
                            <a:off x="4678" y="216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3" o:spid="_x0000_s1427" style="position:absolute;margin-left:36pt;margin-top:4.4pt;width:153.15pt;height:111.35pt;z-index:251627008" coordorigin="2518,1179" coordsize="3063,2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">
                <v:oval id="Oval 2107" o:spid="_x0000_s1428" style="position:absolute;left:3060;top:1716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<v:shape id="Text Box 2108" o:spid="_x0000_s1429" type="#_x0000_t202" style="position:absolute;left:3421;top:1719;width:53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4121C5" w:rsidRDefault="004121C5">
                        <w:r>
                          <w:t>S</w:t>
                        </w:r>
                      </w:p>
                    </w:txbxContent>
                  </v:textbox>
                </v:shape>
                <v:shape id="Text Box 2109" o:spid="_x0000_s1430" type="#_x0000_t202" style="position:absolute;left:3421;top:243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4121C5" w:rsidRDefault="004121C5" w:rsidP="004121C5">
                        <w:r>
                          <w:t>N</w:t>
                        </w:r>
                      </w:p>
                    </w:txbxContent>
                  </v:textbox>
                </v:shape>
                <v:shape id="Arc 2110" o:spid="_x0000_s1431" style="position:absolute;left:2878;top:1360;width:643;height:1797;visibility:visible;mso-wrap-style:square;v-text-anchor:top" coordsize="38973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RmzMUA&#10;AADbAAAADwAAAGRycy9kb3ducmV2LnhtbESP0WrCQBRE3wv+w3ILvtVNFIJGV7EFtYWCGv2A2+xt&#10;kpq9G7Orpn/fLQg+DjNzhpktOlOLK7WusqwgHkQgiHOrKy4UHA+rlzEI55E11pZJwS85WMx7TzNM&#10;tb3xnq6ZL0SAsEtRQel9k0rp8pIMuoFtiIP3bVuDPsi2kLrFW4CbWg6jKJEGKw4LJTb0VlJ+yi5G&#10;QTHZL3+ij3h73sVJ8vX5arLNea1U/7lbTkF46vwjfG+/awXDEfx/C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GbMxQAAANsAAAAPAAAAAAAAAAAAAAAAAJgCAABkcnMv&#10;ZG93bnJldi54bWxQSwUGAAAAAAQABAD1AAAAigMAAAAA&#10;" path="m38487,35068nfc34388,40206,28173,43199,21600,43200,9670,43200,,33529,,21600,,9670,9670,,21600,v6853,-1,13300,3252,17373,8764em38487,35068nsc34388,40206,28173,43199,21600,43200,9670,43200,,33529,,21600,,9670,9670,,21600,v6853,-1,13300,3252,17373,8764l21600,21600,38487,35068xe" filled="f">
                  <v:stroke dashstyle="longDash"/>
                  <v:path arrowok="t" o:extrusionok="f" o:connecttype="custom" o:connectlocs="635,1459;643,365;356,899" o:connectangles="0,0,0"/>
                </v:shape>
                <v:shape id="Arc 2111" o:spid="_x0000_s1432" style="position:absolute;left:2518;top:1180;width:1080;height:2226;visibility:visible;mso-wrap-style:square;v-text-anchor:top" coordsize="4125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Y1hcMA&#10;AADbAAAADwAAAGRycy9kb3ducmV2LnhtbESPQYvCMBSE7wv+h/AEL4umiixSjSKCIHgQ3R48Pppn&#10;W21eahNr9dcbQfA4zMw3zGzRmlI0VLvCsoLhIAJBnFpdcKYg+V/3JyCcR9ZYWiYFD3KwmHd+Zhhr&#10;e+c9NQefiQBhF6OC3PsqltKlORl0A1sRB+9ka4M+yDqTusZ7gJtSjqLoTxosOCzkWNEqp/RyuBkF&#10;mdf74/IZ6fVle65+V9cm4clOqV63XU5BeGr9N/xpb7SC0RjeX8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WY1hcMAAADbAAAADwAAAAAAAAAAAAAAAACYAgAAZHJzL2Rv&#10;d25yZXYueG1sUEsFBgAAAAAEAAQA9QAAAIgDAAAAAA==&#10;" path="m40832,31431nfc37140,38654,29712,43199,21600,43200,9670,43200,,33529,,21600,,9670,9670,,21600,v8465,-1,16150,4945,19658,12649em40832,31431nsc37140,38654,29712,43199,21600,43200,9670,43200,,33529,,21600,,9670,9670,,21600,v8465,-1,16150,4945,19658,12649l21600,21600r19232,9831xe" filled="f">
                  <v:stroke dashstyle="longDash"/>
                  <v:path arrowok="t" o:extrusionok="f" o:connecttype="custom" o:connectlocs="1069,1620;1080,652;565,1113" o:connectangles="0,0,0"/>
                </v:shape>
                <v:shape id="Arc 2112" o:spid="_x0000_s1433" style="position:absolute;left:3600;top:1440;width:720;height:1797;flip:x;visibility:visible;mso-wrap-style:square;v-text-anchor:top" coordsize="38973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YLu74A&#10;AADbAAAADwAAAGRycy9kb3ducmV2LnhtbESPzQrCMBCE74LvEFbwpqlSRapRRCh4Ufx7gKVZ22Kz&#10;KU209e2NIHgcZuYbZrXpTCVe1LjSsoLJOAJBnFldcq7gdk1HCxDOI2usLJOCNznYrPu9FSbatnym&#10;18XnIkDYJaig8L5OpHRZQQbd2NbEwbvbxqAPssmlbrANcFPJaRTNpcGSw0KBNe0Kyh6Xp1FwmN8r&#10;nhwlL25pGren+NjFmpQaDrrtEoSnzv/Dv/ZeK5jO4Psl/AC5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GmC7u+AAAA2wAAAA8AAAAAAAAAAAAAAAAAmAIAAGRycy9kb3ducmV2&#10;LnhtbFBLBQYAAAAABAAEAPUAAACDAwAAAAA=&#10;" path="m38487,35068nfc34388,40206,28173,43199,21600,43200,9670,43200,,33529,,21600,,9670,9670,,21600,v6853,-1,13300,3252,17373,8764em38487,35068nsc34388,40206,28173,43199,21600,43200,9670,43200,,33529,,21600,,9670,9670,,21600,v6853,-1,13300,3252,17373,8764l21600,21600,38487,35068xe" filled="f">
                  <v:stroke dashstyle="longDash"/>
                  <v:path arrowok="t" o:extrusionok="f" o:connecttype="custom" o:connectlocs="711,1459;720,365;399,899" o:connectangles="0,0,0"/>
                </v:shape>
                <v:shape id="Arc 2113" o:spid="_x0000_s1434" style="position:absolute;left:3600;top:1179;width:1080;height:2226;flip:x;visibility:visible;mso-wrap-style:square;v-text-anchor:top" coordsize="41258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BLMQA&#10;AADbAAAADwAAAGRycy9kb3ducmV2LnhtbESPQWvCQBSE70L/w/KE3nRjoKmk2Yi0FIWeqmLx9th9&#10;JsHs27C7avrvu4VCj8PMfMNUq9H24kY+dI4VLOYZCGLtTMeNgsP+fbYEESKywd4xKfimAKv6YVJh&#10;adydP+m2i41IEA4lKmhjHEopg27JYpi7gTh5Z+ctxiR9I43He4LbXuZZVkiLHaeFFgd6bUlfdler&#10;YND0pC/H3L8tnzen/deHK+Rpq9TjdFy/gIg0xv/wX3trFOQF/H5JP0D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pwSzEAAAA2wAAAA8AAAAAAAAAAAAAAAAAmAIAAGRycy9k&#10;b3ducmV2LnhtbFBLBQYAAAAABAAEAPUAAACJAwAAAAA=&#10;" path="m40832,31431nfc37140,38654,29712,43199,21600,43200,9670,43200,,33529,,21600,,9670,9670,,21600,v8465,-1,16150,4945,19658,12649em40832,31431nsc37140,38654,29712,43199,21600,43200,9670,43200,,33529,,21600,,9670,9670,,21600,v8465,-1,16150,4945,19658,12649l21600,21600r19232,9831xe" filled="f">
                  <v:stroke dashstyle="longDash"/>
                  <v:path arrowok="t" o:extrusionok="f" o:connecttype="custom" o:connectlocs="1069,1620;1080,652;565,1113" o:connectangles="0,0,0"/>
                </v:shape>
                <v:oval id="Oval 2114" o:spid="_x0000_s1435" style="position:absolute;left:4861;top:1722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<v:line id="Line 2115" o:spid="_x0000_s1436" style="position:absolute;flip:y;visibility:visible;mso-wrap-style:square" from="5041,1902" to="5041,2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VOyc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s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U7JxAAAANsAAAAPAAAAAAAAAAAA&#10;AAAAAKECAABkcnMvZG93bnJldi54bWxQSwUGAAAAAAQABAD5AAAAkgMAAAAA&#10;">
                  <v:stroke endarrow="block"/>
                </v:line>
                <v:shape id="Text Box 2116" o:spid="_x0000_s1437" type="#_x0000_t202" style="position:absolute;left:5041;top:189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4121C5" w:rsidRDefault="004121C5">
                        <w:r>
                          <w:t>N</w:t>
                        </w:r>
                      </w:p>
                    </w:txbxContent>
                  </v:textbox>
                </v:shape>
                <v:line id="Line 2199" o:spid="_x0000_s1438" style="position:absolute;flip:y;visibility:visible;mso-wrap-style:square" from="2518,2164" to="251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EmzLwAAADbAAAADwAAAGRycy9kb3ducmV2LnhtbERPyQrCMBC9C/5DGMGbpq5INYoKghcP&#10;bvexGdtqMylNrPXvzUHw+Hj7YtWYQtRUudyygkE/AkGcWJ1zquBy3vVmIJxH1lhYJgUfcrBatlsL&#10;jLV985Hqk09FCGEXo4LM+zKW0iUZGXR9WxIH7m4rgz7AKpW6wncIN4UcRtFUGsw5NGRY0jaj5Hl6&#10;GQWNvU3S63rzPD7Gg8Or3lw+2kdKdTvNeg7CU+P/4p97rxWMwvrwJfwAufw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yCEmzLwAAADbAAAADwAAAAAAAAAAAAAAAAChAgAA&#10;ZHJzL2Rvd25yZXYueG1sUEsFBgAAAAAEAAQA+QAAAIoDAAAAAA==&#10;">
                  <v:stroke endarrow="open"/>
                </v:line>
                <v:line id="Line 2200" o:spid="_x0000_s1439" style="position:absolute;flip:y;visibility:visible;mso-wrap-style:square" from="2878,2164" to="287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2DV8MAAADbAAAADwAAAGRycy9kb3ducmV2LnhtbESPS2vDMBCE74X+B7GF3hrZfYTgRAl2&#10;odBLD87jvrE2thtrZSz59e+rQKDHYWa+YTa7yTRioM7VlhXEiwgEcWF1zaWC4+HrZQXCeWSNjWVS&#10;MJOD3fbxYYOJtiPnNOx9KQKEXYIKKu/bREpXVGTQLWxLHLyL7Qz6ILtS6g7HADeNfI2ipTRYc1io&#10;sKXPiorrvjcKJnv+KE9pds1/3+OffsiOs/aRUs9PU7oG4Wny/+F7+1sreIvh9iX8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tg1fDAAAA2wAAAA8AAAAAAAAAAAAA&#10;AAAAoQIAAGRycy9kb3ducmV2LnhtbFBLBQYAAAAABAAEAPkAAACRAwAAAAA=&#10;">
                  <v:stroke endarrow="open"/>
                </v:line>
                <v:line id="Line 2201" o:spid="_x0000_s1440" style="position:absolute;flip:y;visibility:visible;mso-wrap-style:square" from="4318,2164" to="431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8dIMMAAADbAAAADwAAAGRycy9kb3ducmV2LnhtbESPT2vCQBTE74LfYXmCN91Eq5ToGpJC&#10;oZce/NP7M/uapGbfhuwa47fvCoLHYWZ+w2zTwTSip87VlhXE8wgEcWF1zaWC0/Fz9g7CeWSNjWVS&#10;cCcH6W482mKi7Y331B98KQKEXYIKKu/bREpXVGTQzW1LHLxf2xn0QXal1B3eAtw0chFFa2mw5rBQ&#10;YUsfFRWXw9UoGOx5Vf5k+WX/9xZ/X/v8dNc+Umo6GbINCE+Df4Wf7S+tYLmAx5fwA+Tu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/HSDDAAAA2wAAAA8AAAAAAAAAAAAA&#10;AAAAoQIAAGRycy9kb3ducmV2LnhtbFBLBQYAAAAABAAEAPkAAACRAwAAAAA=&#10;">
                  <v:stroke endarrow="open"/>
                </v:line>
                <v:line id="Line 2202" o:spid="_x0000_s1441" style="position:absolute;flip:y;visibility:visible;mso-wrap-style:square" from="4678,2164" to="4678,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4u8QAAADbAAAADwAAAGRycy9kb3ducmV2LnhtbESPzWrDMBCE74W8g9hAb43sJC3FjWyS&#10;QCGXHJK69621tV1bK2Mp/nn7qFDocZiZb5hdNplWDNS72rKCeBWBIC6srrlUkH+8P72CcB5ZY2uZ&#10;FMzkIEsXDztMtB35QsPVlyJA2CWooPK+S6R0RUUG3cp2xMH7tr1BH2RfSt3jGOCmlesoepEGaw4L&#10;FXZ0rKhorjejYLJfz+Xn/tBcfrbx+TYc8ln7SKnH5bR/A+Fp8v/hv/ZJK9hs4PdL+AEy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87i7xAAAANs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  <w:r w:rsidR="001A6D63">
        <w:t>10)</w:t>
      </w:r>
    </w:p>
    <w:p w:rsidR="001A6D63" w:rsidRDefault="00121D23" w:rsidP="001A6D6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09220</wp:posOffset>
                </wp:positionV>
                <wp:extent cx="2057400" cy="459740"/>
                <wp:effectExtent l="0" t="4445" r="0" b="2540"/>
                <wp:wrapSquare wrapText="bothSides"/>
                <wp:docPr id="18" name="Text Box 2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459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6D63" w:rsidRDefault="001A6D63" w:rsidP="001A6D63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North end of compass points in north direction.</w:t>
                            </w:r>
                          </w:p>
                          <w:p w:rsidR="001A6D63" w:rsidRDefault="001A6D63" w:rsidP="00B862B0">
                            <w:pPr>
                              <w:tabs>
                                <w:tab w:val="left" w:pos="1332"/>
                              </w:tabs>
                            </w:pPr>
                            <w:r w:rsidRPr="004121C5">
                              <w:rPr>
                                <w:position w:val="-4"/>
                              </w:rPr>
                              <w:object w:dxaOrig="220" w:dyaOrig="200">
                                <v:shape id="_x0000_i1028" type="#_x0000_t75" style="width:10.65pt;height:9.7pt" o:ole="">
                                  <v:imagedata r:id="rId12" o:title=""/>
                                </v:shape>
                                <o:OLEObject Type="Embed" ProgID="Equation.DSMT4" ShapeID="_x0000_i1028" DrawAspect="Content" ObjectID="_1546695907" r:id="rId13"/>
                              </w:object>
                            </w:r>
                            <w:r>
                              <w:t>North “end” of Earth is a magnetic south po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4" o:spid="_x0000_s1442" type="#_x0000_t202" style="position:absolute;margin-left:198pt;margin-top:8.6pt;width:162pt;height:36.2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2u3uQIAAMY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" filled="f" stroked="f">
                <v:textbox>
                  <w:txbxContent>
                    <w:p w:rsidR="001A6D63" w:rsidRDefault="001A6D63" w:rsidP="001A6D63">
                      <w:pPr>
                        <w:tabs>
                          <w:tab w:val="left" w:pos="1332"/>
                        </w:tabs>
                      </w:pPr>
                      <w:r>
                        <w:t>North end of compass points in north direction.</w:t>
                      </w:r>
                    </w:p>
                    <w:p w:rsidR="001A6D63" w:rsidRDefault="001A6D63" w:rsidP="00B862B0">
                      <w:pPr>
                        <w:tabs>
                          <w:tab w:val="left" w:pos="1332"/>
                        </w:tabs>
                      </w:pPr>
                      <w:r w:rsidRPr="004121C5">
                        <w:rPr>
                          <w:position w:val="-4"/>
                        </w:rPr>
                        <w:object w:dxaOrig="220" w:dyaOrig="200">
                          <v:shape id="_x0000_i1028" type="#_x0000_t75" style="width:10.65pt;height:9.7pt" o:ole="">
                            <v:imagedata r:id="rId12" o:title=""/>
                          </v:shape>
                          <o:OLEObject Type="Embed" ProgID="Equation.DSMT4" ShapeID="_x0000_i1028" DrawAspect="Content" ObjectID="_1546695907" r:id="rId14"/>
                        </w:object>
                      </w:r>
                      <w:r>
                        <w:t>North “end” of Earth is a magnetic south pol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A6D63" w:rsidRDefault="001A6D63" w:rsidP="001A6D63"/>
    <w:p w:rsidR="002A1895" w:rsidRDefault="001A6D63" w:rsidP="001A6D63">
      <w:r>
        <w:t>/2</w:t>
      </w:r>
    </w:p>
    <w:p w:rsidR="001A6D63" w:rsidRDefault="001A6D63" w:rsidP="001A6D63"/>
    <w:p w:rsidR="001A6D63" w:rsidRDefault="001A6D63" w:rsidP="001A6D63"/>
    <w:p w:rsidR="001A6D63" w:rsidRDefault="001A6D63" w:rsidP="001A6D63"/>
    <w:p w:rsidR="001A6D63" w:rsidRDefault="001A6D63" w:rsidP="001A6D63"/>
    <w:p w:rsidR="001A6D63" w:rsidRDefault="001A6D63" w:rsidP="001A6D63"/>
    <w:p w:rsidR="002A1895" w:rsidRDefault="002A1895" w:rsidP="002A1895">
      <w:r>
        <w:t>11)</w:t>
      </w:r>
    </w:p>
    <w:p w:rsidR="002A1895" w:rsidRDefault="002A1895" w:rsidP="002A1895">
      <w:pPr>
        <w:tabs>
          <w:tab w:val="left" w:pos="1332"/>
        </w:tabs>
        <w:rPr>
          <w:noProof/>
        </w:rPr>
      </w:pPr>
      <w:r>
        <w:rPr>
          <w:noProof/>
        </w:rPr>
        <w:t>/6</w:t>
      </w: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 xml:space="preserve">at NMP (north magnetic pole) 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will spin freely</w:t>
      </w:r>
      <w:r w:rsidR="00832EB8">
        <w:rPr>
          <w:noProof/>
        </w:rPr>
        <w:t xml:space="preserve"> trying to point down into the Ea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>at SMP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will spin freely</w:t>
      </w:r>
      <w:r w:rsidR="00832EB8">
        <w:rPr>
          <w:noProof/>
        </w:rPr>
        <w:t xml:space="preserve"> trying to point up from the Ea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>
      <w:pPr>
        <w:numPr>
          <w:ilvl w:val="0"/>
          <w:numId w:val="15"/>
        </w:numPr>
        <w:tabs>
          <w:tab w:val="left" w:pos="1332"/>
        </w:tabs>
        <w:rPr>
          <w:noProof/>
        </w:rPr>
      </w:pPr>
      <w:r>
        <w:rPr>
          <w:noProof/>
        </w:rPr>
        <w:t>at equator</w:t>
      </w:r>
    </w:p>
    <w:p w:rsidR="002A1895" w:rsidRDefault="002A1895" w:rsidP="002A1895">
      <w:pPr>
        <w:numPr>
          <w:ilvl w:val="1"/>
          <w:numId w:val="15"/>
        </w:numPr>
        <w:tabs>
          <w:tab w:val="left" w:pos="1332"/>
          <w:tab w:val="left" w:pos="3499"/>
        </w:tabs>
      </w:pPr>
      <w:r>
        <w:rPr>
          <w:noProof/>
        </w:rPr>
        <w:t>compass points north</w:t>
      </w:r>
    </w:p>
    <w:p w:rsidR="002A1895" w:rsidRDefault="002A1895" w:rsidP="00832EB8">
      <w:pPr>
        <w:tabs>
          <w:tab w:val="left" w:pos="1332"/>
          <w:tab w:val="left" w:pos="3499"/>
        </w:tabs>
      </w:pPr>
    </w:p>
    <w:p w:rsidR="002A1895" w:rsidRDefault="002A1895" w:rsidP="002A1895"/>
    <w:p w:rsidR="002A1895" w:rsidRDefault="00CE59F4" w:rsidP="002A1895">
      <w:pPr>
        <w:ind w:left="720" w:hanging="720"/>
      </w:pPr>
      <w:r>
        <w:br w:type="page"/>
      </w:r>
      <w:r w:rsidR="002A1895">
        <w:lastRenderedPageBreak/>
        <w:t>12)</w:t>
      </w:r>
      <w:r w:rsidR="002A1895">
        <w:tab/>
        <w:t xml:space="preserve">Buildings are constantly being vibrated by winds, cars driving by, people walking inside the building, etc.  </w:t>
      </w:r>
      <w:r w:rsidR="002A1895">
        <w:rPr>
          <w:noProof/>
        </w:rPr>
        <w:t xml:space="preserve">The resulting vibrations of magnetic domains in the metal line up with the Earth’s magnetic field resulting in the metals become permananet magnets themselves. </w:t>
      </w:r>
    </w:p>
    <w:p w:rsidR="002A1895" w:rsidRDefault="002A1895" w:rsidP="002A1895">
      <w:r>
        <w:t>/2</w:t>
      </w:r>
    </w:p>
    <w:p w:rsidR="002A1895" w:rsidRDefault="002A1895" w:rsidP="00B7459F"/>
    <w:p w:rsidR="00B7459F" w:rsidRDefault="00121D23" w:rsidP="00B7459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93980</wp:posOffset>
                </wp:positionV>
                <wp:extent cx="3543300" cy="1377950"/>
                <wp:effectExtent l="9525" t="74930" r="0" b="71120"/>
                <wp:wrapNone/>
                <wp:docPr id="2" name="Group 2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1377950"/>
                          <a:chOff x="2340" y="11160"/>
                          <a:chExt cx="5580" cy="2170"/>
                        </a:xfrm>
                      </wpg:grpSpPr>
                      <wps:wsp>
                        <wps:cNvPr id="11" name="Rectangle 2122"/>
                        <wps:cNvSpPr>
                          <a:spLocks noChangeArrowheads="1"/>
                        </wps:cNvSpPr>
                        <wps:spPr bwMode="auto">
                          <a:xfrm>
                            <a:off x="3060" y="12060"/>
                            <a:ext cx="39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2123"/>
                        <wps:cNvCnPr/>
                        <wps:spPr bwMode="auto">
                          <a:xfrm flipH="1">
                            <a:off x="3600" y="122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24"/>
                        <wps:cNvCnPr/>
                        <wps:spPr bwMode="auto">
                          <a:xfrm flipH="1">
                            <a:off x="3840" y="1248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125"/>
                        <wps:cNvCnPr/>
                        <wps:spPr bwMode="auto">
                          <a:xfrm flipH="1">
                            <a:off x="4140" y="1224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126"/>
                        <wps:cNvCnPr/>
                        <wps:spPr bwMode="auto">
                          <a:xfrm flipH="1">
                            <a:off x="4500" y="1242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127"/>
                        <wps:cNvCnPr/>
                        <wps:spPr bwMode="auto">
                          <a:xfrm flipH="1">
                            <a:off x="4861" y="122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28"/>
                        <wps:cNvCnPr/>
                        <wps:spPr bwMode="auto">
                          <a:xfrm flipH="1">
                            <a:off x="5221" y="124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129"/>
                        <wps:cNvCnPr/>
                        <wps:spPr bwMode="auto">
                          <a:xfrm flipH="1">
                            <a:off x="5581" y="1225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2130"/>
                        <wps:cNvCnPr/>
                        <wps:spPr bwMode="auto">
                          <a:xfrm flipH="1">
                            <a:off x="5941" y="1243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Arc 2133"/>
                        <wps:cNvSpPr>
                          <a:spLocks/>
                        </wps:cNvSpPr>
                        <wps:spPr bwMode="auto">
                          <a:xfrm flipH="1" flipV="1">
                            <a:off x="2340" y="11170"/>
                            <a:ext cx="5236" cy="102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4663 0 0"/>
                              <a:gd name="G2" fmla="+- 21600 0 0"/>
                              <a:gd name="T0" fmla="*/ 37461 w 43200"/>
                              <a:gd name="T1" fmla="*/ 0 h 36263"/>
                              <a:gd name="T2" fmla="*/ 4540 w 43200"/>
                              <a:gd name="T3" fmla="*/ 1415 h 36263"/>
                              <a:gd name="T4" fmla="*/ 21600 w 43200"/>
                              <a:gd name="T5" fmla="*/ 14663 h 362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263" fill="none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865"/>
                                  <a:pt x="1597" y="5204"/>
                                  <a:pt x="4539" y="1414"/>
                                </a:cubicBezTo>
                              </a:path>
                              <a:path w="43200" h="36263" stroke="0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865"/>
                                  <a:pt x="1597" y="5204"/>
                                  <a:pt x="4539" y="1414"/>
                                </a:cubicBezTo>
                                <a:lnTo>
                                  <a:pt x="21600" y="146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" name="Arc 2134"/>
                        <wps:cNvSpPr>
                          <a:spLocks/>
                        </wps:cNvSpPr>
                        <wps:spPr bwMode="auto">
                          <a:xfrm flipH="1">
                            <a:off x="2341" y="12250"/>
                            <a:ext cx="5236" cy="108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4663 0 0"/>
                              <a:gd name="G2" fmla="+- 21600 0 0"/>
                              <a:gd name="T0" fmla="*/ 37461 w 43200"/>
                              <a:gd name="T1" fmla="*/ 0 h 36263"/>
                              <a:gd name="T2" fmla="*/ 4851 w 43200"/>
                              <a:gd name="T3" fmla="*/ 1024 h 36263"/>
                              <a:gd name="T4" fmla="*/ 21600 w 43200"/>
                              <a:gd name="T5" fmla="*/ 14663 h 362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263" fill="none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694"/>
                                  <a:pt x="1713" y="4876"/>
                                  <a:pt x="4850" y="1023"/>
                                </a:cubicBezTo>
                              </a:path>
                              <a:path w="43200" h="36263" stroke="0" extrusionOk="0">
                                <a:moveTo>
                                  <a:pt x="37460" y="0"/>
                                </a:moveTo>
                                <a:cubicBezTo>
                                  <a:pt x="41150" y="3991"/>
                                  <a:pt x="43200" y="9227"/>
                                  <a:pt x="43200" y="14663"/>
                                </a:cubicBezTo>
                                <a:cubicBezTo>
                                  <a:pt x="43200" y="26592"/>
                                  <a:pt x="33529" y="36263"/>
                                  <a:pt x="21600" y="36263"/>
                                </a:cubicBezTo>
                                <a:cubicBezTo>
                                  <a:pt x="9670" y="36263"/>
                                  <a:pt x="0" y="26592"/>
                                  <a:pt x="0" y="14663"/>
                                </a:cubicBezTo>
                                <a:cubicBezTo>
                                  <a:pt x="-1" y="9694"/>
                                  <a:pt x="1713" y="4876"/>
                                  <a:pt x="4850" y="1023"/>
                                </a:cubicBezTo>
                                <a:lnTo>
                                  <a:pt x="21600" y="146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" name="Text Box 2137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11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53990" w:rsidRDefault="00E53990">
                              <w:r>
                                <w:t xml:space="preserve">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Line 2138"/>
                        <wps:cNvCnPr/>
                        <wps:spPr bwMode="auto">
                          <a:xfrm>
                            <a:off x="7200" y="11160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2196"/>
                        <wps:cNvCnPr/>
                        <wps:spPr bwMode="auto">
                          <a:xfrm>
                            <a:off x="4860" y="1116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2197"/>
                        <wps:cNvCnPr/>
                        <wps:spPr bwMode="auto">
                          <a:xfrm>
                            <a:off x="4860" y="133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8" o:spid="_x0000_s1443" style="position:absolute;margin-left:45pt;margin-top:7.4pt;width:279pt;height:108.5pt;z-index:251625984" coordorigin="2340,11160" coordsize="5580,2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">
                <v:rect id="Rectangle 2122" o:spid="_x0000_s1444" style="position:absolute;left:3060;top:12060;width:39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<v:line id="Line 2123" o:spid="_x0000_s1445" style="position:absolute;flip:x;visibility:visible;mso-wrap-style:square" from="3600,12240" to="396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    <v:stroke endarrow="block"/>
                </v:line>
                <v:line id="Line 2124" o:spid="_x0000_s1446" style="position:absolute;flip:x;visibility:visible;mso-wrap-style:square" from="3840,12480" to="4200,12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<v:stroke endarrow="block"/>
                </v:line>
                <v:line id="Line 2125" o:spid="_x0000_s1447" style="position:absolute;flip:x;visibility:visible;mso-wrap-style:square" from="4140,12240" to="450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line id="Line 2126" o:spid="_x0000_s1448" style="position:absolute;flip:x;visibility:visible;mso-wrap-style:square" from="4500,12420" to="486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gr6sQAAADbAAAADwAAAGRycy9kb3ducmV2LnhtbESPQWvCQBCF70L/wzIFL6FurFj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aCvqxAAAANsAAAAPAAAAAAAAAAAA&#10;AAAAAKECAABkcnMvZG93bnJldi54bWxQSwUGAAAAAAQABAD5AAAAkgMAAAAA&#10;">
                  <v:stroke endarrow="block"/>
                </v:line>
                <v:line id="Line 2127" o:spid="_x0000_s1449" style="position:absolute;flip:x;visibility:visible;mso-wrap-style:square" from="4861,12250" to="5221,12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<v:stroke endarrow="block"/>
                </v:line>
                <v:line id="Line 2128" o:spid="_x0000_s1450" style="position:absolute;flip:x;visibility:visible;mso-wrap-style:square" from="5221,12430" to="5581,12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    <v:stroke endarrow="block"/>
                </v:line>
                <v:line id="Line 2129" o:spid="_x0000_s1451" style="position:absolute;flip:x;visibility:visible;mso-wrap-style:square" from="5581,12250" to="5941,12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Ymr8UAAADcAAAADwAAAGRycy9kb3ducmV2LnhtbESPQWvCQBCF70L/wzIFL0E3rVZs6iqt&#10;VhCkB7WHHofsNAnNzobsqOm/dwXB4+PN+9682aJztTpRGyrPBp6GKSji3NuKCwPfh/VgCioIssXa&#10;Mxn4pwCL+UNvhpn1Z97RaS+FihAOGRooRZpM65CX5DAMfUMcvV/fOpQo20LbFs8R7mr9nKYT7bDi&#10;2FBiQ8uS8r/90cU31l+8Go2SD6eT5JU+f2SbajGm/9i9v4ES6uR+fEtvrIHxyw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8Ymr8UAAADcAAAADwAAAAAAAAAA&#10;AAAAAAChAgAAZHJzL2Rvd25yZXYueG1sUEsFBgAAAAAEAAQA+QAAAJMDAAAAAA==&#10;">
                  <v:stroke endarrow="block"/>
                </v:line>
                <v:line id="Line 2130" o:spid="_x0000_s1452" style="position:absolute;flip:x;visibility:visible;mso-wrap-style:square" from="5941,12430" to="6301,12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qDNMYAAADcAAAADwAAAGRycy9kb3ducmV2LnhtbESPzWvCQBDF70L/h2UKvYS68aNfqatY&#10;qyCUHpr20OOQnSbB7GzIjpr+964geHy8eb83b7boXaMO1IXas4HRMAVFXHhbc2ng53tz/wwqCLLF&#10;xjMZ+KcAi/nNYIaZ9Uf+okMupYoQDhkaqETaTOtQVOQwDH1LHL0/3zmUKLtS2w6PEe4aPU7TR+2w&#10;5thQYUuriopdvnfxjc0nv08myZvTSfJC61/5SLUYc3fbL19BCfVyPb6kt9bA9OEJzmMiAfT8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KgzTGAAAA3AAAAA8AAAAAAAAA&#10;AAAAAAAAoQIAAGRycy9kb3ducmV2LnhtbFBLBQYAAAAABAAEAPkAAACUAwAAAAA=&#10;">
                  <v:stroke endarrow="block"/>
                </v:line>
                <v:shape id="Arc 2133" o:spid="_x0000_s1453" style="position:absolute;left:2340;top:11170;width:5236;height:1029;flip:x y;visibility:visible;mso-wrap-style:square;v-text-anchor:top" coordsize="43200,362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wtTL8A&#10;AADcAAAADwAAAGRycy9kb3ducmV2LnhtbERPy6rCMBDdC/5DGMGNaKpXRapRRPCxEbX6AUMztsVm&#10;Upqo9e9vFoLLw3kvVo0pxYtqV1hWMBxEIIhTqwvOFNyu2/4MhPPIGkvLpOBDDlbLdmuBsbZvvtAr&#10;8ZkIIexiVJB7X8VSujQng25gK+LA3W1t0AdYZ1LX+A7hppSjKJpKgwWHhhwr2uSUPpKnUXCMDvLv&#10;vO9Vo9lkfyrJbZrbLlGq22nWcxCeGv8Tf90HrWA8CWvDmXAE5P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/C1MvwAAANwAAAAPAAAAAAAAAAAAAAAAAJgCAABkcnMvZG93bnJl&#10;di54bWxQSwUGAAAAAAQABAD1AAAAhAMAAAAA&#10;" path="m37460,nfc41150,3991,43200,9227,43200,14663v,11929,-9671,21600,-21600,21600c9670,36263,,26592,,14663,-1,9865,1597,5204,4539,1414em37460,nsc41150,3991,43200,9227,43200,14663v,11929,-9671,21600,-21600,21600c9670,36263,,26592,,14663,-1,9865,1597,5204,4539,1414l21600,14663,37460,xe" filled="f">
                  <v:stroke dashstyle="longDash" endarrow="open"/>
                  <v:path arrowok="t" o:extrusionok="f" o:connecttype="custom" o:connectlocs="4540,0;550,40;2618,416" o:connectangles="0,0,0"/>
                </v:shape>
                <v:shape id="Arc 2134" o:spid="_x0000_s1454" style="position:absolute;left:2341;top:12250;width:5236;height:1080;flip:x;visibility:visible;mso-wrap-style:square;v-text-anchor:top" coordsize="43200,362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IWR8cA&#10;AADcAAAADwAAAGRycy9kb3ducmV2LnhtbESPS2vDMBCE74X+B7GFXEoit2kedqKEktCSUyEvSG6L&#10;tbFNrZWRlNj991Wg0OMwM98w82VnanEj5yvLCl4GCQji3OqKCwWH/Ud/CsIHZI21ZVLwQx6Wi8eH&#10;OWbatryl2y4UIkLYZ6igDKHJpPR5SQb9wDbE0btYZzBE6QqpHbYRbmr5miRjabDiuFBiQ6uS8u/d&#10;1Sio3edQjvbppF2f869Vetw8n9KTUr2n7n0GIlAX/sN/7Y1W8DZK4X4mHg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6iFkfHAAAA3AAAAA8AAAAAAAAAAAAAAAAAmAIAAGRy&#10;cy9kb3ducmV2LnhtbFBLBQYAAAAABAAEAPUAAACMAwAAAAA=&#10;" path="m37460,nfc41150,3991,43200,9227,43200,14663v,11929,-9671,21600,-21600,21600c9670,36263,,26592,,14663,-1,9694,1713,4876,4850,1023em37460,nsc41150,3991,43200,9227,43200,14663v,11929,-9671,21600,-21600,21600c9670,36263,,26592,,14663,-1,9694,1713,4876,4850,1023l21600,14663,37460,xe" filled="f">
                  <v:stroke dashstyle="longDash" endarrow="open"/>
                  <v:path arrowok="t" o:extrusionok="f" o:connecttype="custom" o:connectlocs="4540,0;588,30;2618,437" o:connectangles="0,0,0"/>
                </v:shape>
                <v:shape id="Text Box 2137" o:spid="_x0000_s1455" type="#_x0000_t202" style="position:absolute;left:7380;top:111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<v:textbox>
                    <w:txbxContent>
                      <w:p w:rsidR="00E53990" w:rsidRDefault="00E53990">
                        <w:r>
                          <w:t xml:space="preserve"> N</w:t>
                        </w:r>
                      </w:p>
                    </w:txbxContent>
                  </v:textbox>
                </v:shape>
                <v:line id="Line 2138" o:spid="_x0000_s1456" style="position:absolute;visibility:visible;mso-wrap-style:square" from="7200,11160" to="756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z9cUAAADcAAAADwAAAGRycy9kb3ducmV2LnhtbESPQWsCMRSE74X+h/AK3mp2i2hdjVK6&#10;CD1oQS09v26em6Wbl2UT1/TfG6HgcZiZb5jlOtpWDNT7xrGCfJyBIK6cbrhW8HXcPL+C8AFZY+uY&#10;FPyRh/Xq8WGJhXYX3tNwCLVIEPYFKjAhdIWUvjJk0Y9dR5y8k+sthiT7WuoeLwluW/mSZVNpseG0&#10;YLCjd0PV7+FsFcxMuZczWW6Pn+XQ5PO4i98/c6VGT/FtASJQDPfwf/tDK5hM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wz9cUAAADcAAAADwAAAAAAAAAA&#10;AAAAAAChAgAAZHJzL2Rvd25yZXYueG1sUEsFBgAAAAAEAAQA+QAAAJMDAAAAAA==&#10;">
                  <v:stroke endarrow="block"/>
                </v:line>
                <v:line id="Line 2196" o:spid="_x0000_s1457" style="position:absolute;visibility:visible;mso-wrap-style:square" from="4860,11160" to="504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6EJcUAAADcAAAADwAAAGRycy9kb3ducmV2LnhtbESP3WoCMRSE74W+QzgFb0SzFX/a1ShS&#10;EMQLobYPcNwcd4Obk3UT19WnN4LQy2FmvmHmy9aWoqHaG8cKPgYJCOLMacO5gr/fdf8ThA/IGkvH&#10;pOBGHpaLt84cU+2u/EPNPuQiQtinqKAIoUql9FlBFv3AVcTRO7raYoiyzqWu8RrhtpTDJJlIi4bj&#10;QoEVfReUnfYXq2Bszufp8bIrm9UWvw723jMHSUp139vVDESgNvyHX+2NVjCaDOF5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6EJcUAAADcAAAADwAAAAAAAAAA&#10;AAAAAAChAgAAZHJzL2Rvd25yZXYueG1sUEsFBgAAAAAEAAQA+QAAAJMDAAAAAA==&#10;">
                  <v:stroke endarrow="open"/>
                </v:line>
                <v:line id="Line 2197" o:spid="_x0000_s1458" style="position:absolute;visibility:visible;mso-wrap-style:square" from="4860,13320" to="504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IhvsUAAADcAAAADwAAAGRycy9kb3ducmV2LnhtbESP3WoCMRSE7wu+QziCN6Vm1fq3GkUK&#10;heKFoPYBjpvjbnBzsm7iuvbpTaHQy2FmvmGW69aWoqHaG8cKBv0EBHHmtOFcwffx820GwgdkjaVj&#10;UvAgD+tV52WJqXZ33lNzCLmIEPYpKihCqFIpfVaQRd93FXH0zq62GKKsc6lrvEe4LeUwSSbSouG4&#10;UGBFHwVll8PNKhib63V6vu3KZrPF+cn+vJqTJKV63XazABGoDf/hv/aXVvA+GcHvmXg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TIhvsUAAADcAAAADwAAAAAAAAAA&#10;AAAAAAChAgAAZHJzL2Rvd25yZXYueG1sUEsFBgAAAAAEAAQA+QAAAJMDAAAAAA==&#10;">
                  <v:stroke endarrow="open"/>
                </v:line>
              </v:group>
            </w:pict>
          </mc:Fallback>
        </mc:AlternateContent>
      </w:r>
      <w:r w:rsidR="00B7459F">
        <w:t>13</w:t>
      </w:r>
      <w:r w:rsidR="002A1895">
        <w:t>)</w:t>
      </w:r>
    </w:p>
    <w:p w:rsidR="00B7459F" w:rsidRDefault="00B7459F" w:rsidP="00B7459F"/>
    <w:p w:rsidR="00B7459F" w:rsidRDefault="00B7459F" w:rsidP="00B7459F"/>
    <w:p w:rsidR="00B7459F" w:rsidRDefault="00B7459F" w:rsidP="00B7459F"/>
    <w:p w:rsidR="00B7459F" w:rsidRDefault="00B7459F" w:rsidP="00B7459F">
      <w:r>
        <w:t>/2</w:t>
      </w:r>
    </w:p>
    <w:p w:rsidR="00B7459F" w:rsidRDefault="00B7459F" w:rsidP="00B7459F"/>
    <w:p w:rsidR="00B7459F" w:rsidRDefault="00B7459F" w:rsidP="00B7459F"/>
    <w:p w:rsidR="00B7459F" w:rsidRDefault="00B7459F" w:rsidP="00B7459F"/>
    <w:p w:rsidR="00B7459F" w:rsidRDefault="00B7459F" w:rsidP="00B7459F"/>
    <w:p w:rsidR="002A1895" w:rsidRDefault="002A1895" w:rsidP="00B7459F"/>
    <w:p w:rsidR="00B7459F" w:rsidRDefault="00B7459F" w:rsidP="00B7459F">
      <w:r>
        <w:t>14)</w:t>
      </w:r>
    </w:p>
    <w:p w:rsidR="00B7459F" w:rsidRDefault="00B7459F" w:rsidP="00B7459F">
      <w:pPr>
        <w:ind w:left="720"/>
        <w:rPr>
          <w:noProof/>
        </w:rPr>
      </w:pPr>
      <w:r>
        <w:rPr>
          <w:noProof/>
        </w:rPr>
        <w:t>Sources of fields: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electric – charges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magnetic – spinning charges, moving charges</w:t>
      </w:r>
    </w:p>
    <w:p w:rsidR="00B7459F" w:rsidRDefault="00B7459F" w:rsidP="00B7459F">
      <w:pPr>
        <w:numPr>
          <w:ilvl w:val="1"/>
          <w:numId w:val="15"/>
        </w:numPr>
        <w:tabs>
          <w:tab w:val="clear" w:pos="1440"/>
          <w:tab w:val="left" w:pos="1332"/>
          <w:tab w:val="num" w:pos="2160"/>
        </w:tabs>
        <w:ind w:left="2160"/>
        <w:rPr>
          <w:noProof/>
        </w:rPr>
      </w:pPr>
      <w:r>
        <w:rPr>
          <w:noProof/>
        </w:rPr>
        <w:t>gravitation – masses</w:t>
      </w:r>
    </w:p>
    <w:p w:rsidR="00B7459F" w:rsidRDefault="00B7459F" w:rsidP="00B7459F">
      <w:r>
        <w:t>/3</w:t>
      </w:r>
    </w:p>
    <w:p w:rsidR="00335E11" w:rsidRDefault="00335E11" w:rsidP="00335E11"/>
    <w:p w:rsidR="00335E11" w:rsidRDefault="00121D23" w:rsidP="00335E11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06680</wp:posOffset>
                </wp:positionV>
                <wp:extent cx="5943600" cy="1493520"/>
                <wp:effectExtent l="0" t="1905" r="0" b="0"/>
                <wp:wrapNone/>
                <wp:docPr id="1" name="Text Box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49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Ferromagnetic substances are composed of a large number of tiny regions called  “magnetic domains.”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Each domain behaves like a tiny bar magnet.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When the meterial is not magnetized the domains are randomly aligned so their    magnetic effects cancel each other out</w:t>
                            </w:r>
                          </w:p>
                          <w:p w:rsidR="00B7459F" w:rsidRDefault="00B7459F" w:rsidP="00B7459F">
                            <w:pPr>
                              <w:tabs>
                                <w:tab w:val="left" w:pos="1332"/>
                              </w:tabs>
                              <w:ind w:left="432" w:hanging="432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-</w:t>
                            </w:r>
                            <w:r>
                              <w:rPr>
                                <w:noProof/>
                              </w:rPr>
                              <w:tab/>
                              <w:t>When non-magnefied ferromagnetic material is exposed to a strong magnetic field, the domains turn and align themselves temporarily. The metal acts as a magnet for a short time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95" o:spid="_x0000_s1459" type="#_x0000_t202" style="position:absolute;margin-left:27pt;margin-top:8.4pt;width:468pt;height:117.6pt;z-index:25162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tKUuQIAAMQ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" filled="f" stroked="f">
                <v:textbox style="mso-fit-shape-to-text:t">
                  <w:txbxContent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Ferromagnetic substances are composed of a large number of tiny regions called  “magnetic domains.”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Each domain behaves like a tiny bar magnet.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When the meterial is not magnetized the domains are randomly aligned so their    magnetic effects cancel each other out</w:t>
                      </w:r>
                    </w:p>
                    <w:p w:rsidR="00B7459F" w:rsidRDefault="00B7459F" w:rsidP="00B7459F">
                      <w:pPr>
                        <w:tabs>
                          <w:tab w:val="left" w:pos="1332"/>
                        </w:tabs>
                        <w:ind w:left="432" w:hanging="432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-</w:t>
                      </w:r>
                      <w:r>
                        <w:rPr>
                          <w:noProof/>
                        </w:rPr>
                        <w:tab/>
                        <w:t>When non-magnefied ferromagnetic material is exposed to a strong magnetic field, the domains turn and align themselves temporarily. The metal acts as a magnet for a short time.</w:t>
                      </w:r>
                    </w:p>
                  </w:txbxContent>
                </v:textbox>
              </v:shape>
            </w:pict>
          </mc:Fallback>
        </mc:AlternateContent>
      </w:r>
      <w:r w:rsidR="00335E11">
        <w:t>15)</w:t>
      </w:r>
    </w:p>
    <w:p w:rsidR="00B7459F" w:rsidRDefault="00B7459F" w:rsidP="00335E11"/>
    <w:p w:rsidR="00B7459F" w:rsidRDefault="00B7459F" w:rsidP="00335E11"/>
    <w:p w:rsidR="004E3DCC" w:rsidRDefault="00335E11" w:rsidP="00335E11">
      <w:r>
        <w:t>/4</w:t>
      </w:r>
    </w:p>
    <w:p w:rsidR="00335E11" w:rsidRDefault="00335E11" w:rsidP="00E53990"/>
    <w:p w:rsidR="00335E11" w:rsidRDefault="00335E11" w:rsidP="00E53990"/>
    <w:p w:rsidR="00CE59F4" w:rsidRDefault="00CE59F4" w:rsidP="00E53990"/>
    <w:p w:rsidR="00CE59F4" w:rsidRDefault="00CE59F4" w:rsidP="00E53990"/>
    <w:p w:rsidR="00CE59F4" w:rsidRDefault="00CE59F4" w:rsidP="00E53990"/>
    <w:p w:rsidR="00CE59F4" w:rsidRDefault="00CE59F4" w:rsidP="00E53990"/>
    <w:p w:rsidR="00335E11" w:rsidRDefault="00335E11" w:rsidP="00335E11">
      <w:r>
        <w:t>16)</w:t>
      </w:r>
    </w:p>
    <w:tbl>
      <w:tblPr>
        <w:tblW w:w="882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80"/>
        <w:gridCol w:w="2880"/>
        <w:gridCol w:w="3060"/>
      </w:tblGrid>
      <w:tr w:rsidR="00335E11"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Gravitational</w:t>
            </w:r>
          </w:p>
        </w:tc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Electric</w:t>
            </w:r>
          </w:p>
        </w:tc>
        <w:tc>
          <w:tcPr>
            <w:tcW w:w="3060" w:type="dxa"/>
          </w:tcPr>
          <w:p w:rsidR="00335E11" w:rsidRDefault="00335E11" w:rsidP="00B862B0">
            <w:pPr>
              <w:tabs>
                <w:tab w:val="left" w:pos="1332"/>
              </w:tabs>
              <w:jc w:val="center"/>
              <w:rPr>
                <w:b/>
              </w:rPr>
            </w:pPr>
            <w:r>
              <w:rPr>
                <w:b/>
              </w:rPr>
              <w:t>Magnetic</w:t>
            </w:r>
          </w:p>
        </w:tc>
      </w:tr>
      <w:tr w:rsidR="00335E11"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Non 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lways attract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Masse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originate from a mass(</w:t>
            </w:r>
            <w:proofErr w:type="spellStart"/>
            <w:r>
              <w:t>es</w:t>
            </w:r>
            <w:proofErr w:type="spellEnd"/>
            <w:r>
              <w:t>)</w:t>
            </w:r>
          </w:p>
        </w:tc>
        <w:tc>
          <w:tcPr>
            <w:tcW w:w="288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ttracts and repel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Charge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originate from a charge(s)</w:t>
            </w:r>
          </w:p>
        </w:tc>
        <w:tc>
          <w:tcPr>
            <w:tcW w:w="3060" w:type="dxa"/>
          </w:tcPr>
          <w:p w:rsidR="00335E11" w:rsidRDefault="00335E11" w:rsidP="00B862B0">
            <w:pPr>
              <w:tabs>
                <w:tab w:val="left" w:pos="1332"/>
              </w:tabs>
            </w:pPr>
            <w:r>
              <w:t>-Bi-polar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Attracts and repels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Magnets vector field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-Decreases strength with   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 xml:space="preserve">  distance</w:t>
            </w:r>
          </w:p>
          <w:p w:rsidR="00335E11" w:rsidRDefault="00335E11" w:rsidP="00B862B0">
            <w:pPr>
              <w:tabs>
                <w:tab w:val="left" w:pos="1332"/>
              </w:tabs>
            </w:pPr>
            <w:r>
              <w:t>-Field lines are closed loops, without beginning or end</w:t>
            </w:r>
          </w:p>
        </w:tc>
      </w:tr>
    </w:tbl>
    <w:p w:rsidR="00335E11" w:rsidRDefault="00335E11" w:rsidP="00335E11">
      <w:r>
        <w:rPr>
          <w:position w:val="-4"/>
        </w:rPr>
        <w:object w:dxaOrig="300" w:dyaOrig="260">
          <v:shape id="_x0000_i1025" type="#_x0000_t75" style="width:15pt;height:13pt" o:ole="">
            <v:imagedata r:id="rId15" o:title=""/>
          </v:shape>
          <o:OLEObject Type="Embed" ProgID="Equation.DSMT4" ShapeID="_x0000_i1025" DrawAspect="Content" ObjectID="_1546695904" r:id="rId16"/>
        </w:object>
      </w:r>
    </w:p>
    <w:p w:rsidR="00335E11" w:rsidRDefault="00335E11" w:rsidP="00335E11"/>
    <w:p w:rsidR="00335E11" w:rsidRDefault="00335E11" w:rsidP="00335E11">
      <w:r>
        <w:t>17)</w:t>
      </w:r>
      <w:r w:rsidRPr="00335E11">
        <w:t xml:space="preserve"> </w:t>
      </w:r>
      <w:r>
        <w:tab/>
        <w:t>Vector fields have a direction, scalar fields do not.</w:t>
      </w:r>
    </w:p>
    <w:p w:rsidR="00335E11" w:rsidRDefault="00335E11" w:rsidP="00335E11"/>
    <w:p w:rsidR="00384745" w:rsidRDefault="00335E11" w:rsidP="00335E11">
      <w:r w:rsidRPr="004E3DCC">
        <w:rPr>
          <w:position w:val="-4"/>
        </w:rPr>
        <w:object w:dxaOrig="260" w:dyaOrig="260">
          <v:shape id="_x0000_i1026" type="#_x0000_t75" style="width:13pt;height:13pt" o:ole="">
            <v:imagedata r:id="rId17" o:title=""/>
          </v:shape>
          <o:OLEObject Type="Embed" ProgID="Equation.DSMT4" ShapeID="_x0000_i1026" DrawAspect="Content" ObjectID="_1546695905" r:id="rId18"/>
        </w:object>
      </w:r>
    </w:p>
    <w:p w:rsidR="00B4371D" w:rsidRDefault="00B4371D">
      <w:r>
        <w:br w:type="page"/>
      </w:r>
    </w:p>
    <w:p w:rsidR="00B4371D" w:rsidRPr="00B4371D" w:rsidRDefault="00B4371D" w:rsidP="00B4371D">
      <w:pPr>
        <w:keepNext/>
        <w:widowControl w:val="0"/>
        <w:numPr>
          <w:ilvl w:val="12"/>
          <w:numId w:val="0"/>
        </w:numPr>
        <w:outlineLvl w:val="0"/>
        <w:rPr>
          <w:rFonts w:ascii="Arial" w:hAnsi="Arial"/>
          <w:sz w:val="28"/>
        </w:rPr>
      </w:pPr>
      <w:r w:rsidRPr="00B4371D">
        <w:rPr>
          <w:rFonts w:ascii="Arial" w:hAnsi="Arial"/>
          <w:b/>
          <w:bCs/>
          <w:sz w:val="28"/>
        </w:rPr>
        <w:lastRenderedPageBreak/>
        <w:t>Station 1</w:t>
      </w:r>
      <w:r w:rsidRPr="00B4371D">
        <w:rPr>
          <w:rFonts w:ascii="Arial" w:hAnsi="Arial"/>
          <w:b/>
          <w:bCs/>
          <w:sz w:val="28"/>
        </w:rPr>
        <w:tab/>
      </w:r>
      <w:r w:rsidRPr="00B4371D">
        <w:rPr>
          <w:rFonts w:ascii="Arial" w:hAnsi="Arial"/>
          <w:b/>
          <w:bCs/>
          <w:sz w:val="28"/>
        </w:rPr>
        <w:tab/>
        <w:t xml:space="preserve">Current-carrying wires </w:t>
      </w:r>
      <w:r w:rsidRPr="00B4371D">
        <w:rPr>
          <w:rFonts w:ascii="Arial" w:hAnsi="Arial"/>
          <w:b/>
          <w:bCs/>
          <w:sz w:val="28"/>
        </w:rPr>
        <w:tab/>
      </w:r>
      <w:r w:rsidRPr="00B4371D">
        <w:rPr>
          <w:rFonts w:ascii="Arial" w:hAnsi="Arial"/>
          <w:b/>
          <w:bCs/>
          <w:sz w:val="28"/>
        </w:rPr>
        <w:tab/>
      </w:r>
      <w:r w:rsidRPr="00B4371D">
        <w:rPr>
          <w:rFonts w:ascii="Arial" w:hAnsi="Arial"/>
          <w:b/>
          <w:bCs/>
          <w:sz w:val="28"/>
        </w:rPr>
        <w:tab/>
      </w:r>
      <w:r w:rsidRPr="00B4371D">
        <w:rPr>
          <w:rFonts w:ascii="Arial" w:hAnsi="Arial"/>
          <w:b/>
          <w:bCs/>
          <w:sz w:val="28"/>
        </w:rPr>
        <w:tab/>
      </w:r>
      <w:r w:rsidRPr="00B4371D">
        <w:rPr>
          <w:rFonts w:ascii="Arial" w:hAnsi="Arial"/>
          <w:sz w:val="28"/>
        </w:rPr>
        <w:t>/10 marks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  <w:r w:rsidRPr="00B4371D">
        <w:rPr>
          <w:rFonts w:ascii="Arial" w:hAnsi="Arial"/>
          <w:sz w:val="28"/>
        </w:rPr>
        <w:t>Questions:</w:t>
      </w:r>
    </w:p>
    <w:p w:rsidR="00B4371D" w:rsidRPr="00B4371D" w:rsidRDefault="00B4371D" w:rsidP="00B4371D">
      <w:pPr>
        <w:widowControl w:val="0"/>
        <w:numPr>
          <w:ilvl w:val="0"/>
          <w:numId w:val="16"/>
        </w:numPr>
        <w:rPr>
          <w:rFonts w:ascii="Arial" w:hAnsi="Arial"/>
        </w:rPr>
      </w:pPr>
      <w:r w:rsidRPr="00B4371D">
        <w:rPr>
          <w:rFonts w:ascii="Arial" w:hAnsi="Arial"/>
        </w:rPr>
        <w:t>Does the direction of the magnetic field predicted by the hand rule agree with your observations?  Draw a diagram of the magnetic field around a current-carrying wire.</w:t>
      </w:r>
    </w:p>
    <w:p w:rsidR="00B4371D" w:rsidRPr="00B4371D" w:rsidRDefault="00B4371D" w:rsidP="00B4371D">
      <w:pPr>
        <w:widowControl w:val="0"/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3805CE41" wp14:editId="17F0DF90">
                <wp:simplePos x="0" y="0"/>
                <wp:positionH relativeFrom="column">
                  <wp:posOffset>4572000</wp:posOffset>
                </wp:positionH>
                <wp:positionV relativeFrom="paragraph">
                  <wp:posOffset>144780</wp:posOffset>
                </wp:positionV>
                <wp:extent cx="350520" cy="266700"/>
                <wp:effectExtent l="0" t="0" r="0" b="0"/>
                <wp:wrapNone/>
                <wp:docPr id="46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7193B15F" wp14:editId="5D85173F">
                                  <wp:extent cx="165100" cy="158750"/>
                                  <wp:effectExtent l="0" t="0" r="6350" b="0"/>
                                  <wp:docPr id="22" name="Picture 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5CE41" id="Text Box 6" o:spid="_x0000_s1460" type="#_x0000_t202" style="position:absolute;margin-left:5in;margin-top:11.4pt;width:27.6pt;height:21pt;z-index:251698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npt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7193B15F" wp14:editId="5D85173F">
                            <wp:extent cx="165100" cy="158750"/>
                            <wp:effectExtent l="0" t="0" r="6350" b="0"/>
                            <wp:docPr id="22" name="Picture 1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ind w:firstLine="432"/>
      </w:pPr>
      <w:r w:rsidRPr="00B4371D">
        <w:t>Yes, the hand rule agrees with the observed magnetic field direction.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w:drawing>
          <wp:anchor distT="0" distB="0" distL="114300" distR="114300" simplePos="0" relativeHeight="251699712" behindDoc="1" locked="0" layoutInCell="1" allowOverlap="1" wp14:anchorId="51C65FD1" wp14:editId="3971FC78">
            <wp:simplePos x="0" y="0"/>
            <wp:positionH relativeFrom="column">
              <wp:posOffset>1600200</wp:posOffset>
            </wp:positionH>
            <wp:positionV relativeFrom="paragraph">
              <wp:posOffset>137160</wp:posOffset>
            </wp:positionV>
            <wp:extent cx="3022600" cy="2362200"/>
            <wp:effectExtent l="0" t="0" r="6350" b="0"/>
            <wp:wrapSquare wrapText="bothSides"/>
            <wp:docPr id="476" name="Picture 7" descr="magc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gcur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2362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4256A45A" wp14:editId="53A2703D">
                <wp:simplePos x="0" y="0"/>
                <wp:positionH relativeFrom="column">
                  <wp:posOffset>4800600</wp:posOffset>
                </wp:positionH>
                <wp:positionV relativeFrom="paragraph">
                  <wp:posOffset>60960</wp:posOffset>
                </wp:positionV>
                <wp:extent cx="350520" cy="266700"/>
                <wp:effectExtent l="0" t="0" r="0" b="0"/>
                <wp:wrapNone/>
                <wp:docPr id="46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42535D5A" wp14:editId="6FD9D400">
                                  <wp:extent cx="165100" cy="158750"/>
                                  <wp:effectExtent l="0" t="0" r="6350" b="0"/>
                                  <wp:docPr id="24" name="Picture 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56A45A" id="Text Box 8" o:spid="_x0000_s1461" type="#_x0000_t202" style="position:absolute;margin-left:378pt;margin-top:4.8pt;width:27.6pt;height:21pt;z-index:251700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1iEuA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42535D5A" wp14:editId="6FD9D400">
                            <wp:extent cx="165100" cy="158750"/>
                            <wp:effectExtent l="0" t="0" r="6350" b="0"/>
                            <wp:docPr id="24" name="Picture 2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numPr>
          <w:ilvl w:val="0"/>
          <w:numId w:val="17"/>
        </w:numPr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10EBD8DB" wp14:editId="07576B16">
                <wp:simplePos x="0" y="0"/>
                <wp:positionH relativeFrom="column">
                  <wp:posOffset>5600700</wp:posOffset>
                </wp:positionH>
                <wp:positionV relativeFrom="paragraph">
                  <wp:posOffset>137160</wp:posOffset>
                </wp:positionV>
                <wp:extent cx="350520" cy="266700"/>
                <wp:effectExtent l="0" t="0" r="0" b="0"/>
                <wp:wrapNone/>
                <wp:docPr id="46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5DD3051B" wp14:editId="5E114D5F">
                                  <wp:extent cx="165100" cy="158750"/>
                                  <wp:effectExtent l="0" t="0" r="6350" b="0"/>
                                  <wp:docPr id="25" name="Picture 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EBD8DB" id="Text Box 12" o:spid="_x0000_s1462" type="#_x0000_t202" style="position:absolute;left:0;text-align:left;margin-left:441pt;margin-top:10.8pt;width:27.6pt;height:21pt;z-index:251702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5DD3051B" wp14:editId="5E114D5F">
                            <wp:extent cx="165100" cy="158750"/>
                            <wp:effectExtent l="0" t="0" r="6350" b="0"/>
                            <wp:docPr id="25" name="Picture 4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42EAF9F6" wp14:editId="3D4B0F37">
                <wp:simplePos x="0" y="0"/>
                <wp:positionH relativeFrom="column">
                  <wp:posOffset>5257800</wp:posOffset>
                </wp:positionH>
                <wp:positionV relativeFrom="paragraph">
                  <wp:posOffset>137160</wp:posOffset>
                </wp:positionV>
                <wp:extent cx="350520" cy="266700"/>
                <wp:effectExtent l="0" t="0" r="0" b="0"/>
                <wp:wrapNone/>
                <wp:docPr id="469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23B7E3B1" wp14:editId="6546C820">
                                  <wp:extent cx="165100" cy="158750"/>
                                  <wp:effectExtent l="0" t="0" r="6350" b="0"/>
                                  <wp:docPr id="26" name="Picture 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EAF9F6" id="Text Box 11" o:spid="_x0000_s1463" type="#_x0000_t202" style="position:absolute;left:0;text-align:left;margin-left:414pt;margin-top:10.8pt;width:27.6pt;height:21pt;z-index:251701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VU0uA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23B7E3B1" wp14:editId="6546C820">
                            <wp:extent cx="165100" cy="158750"/>
                            <wp:effectExtent l="0" t="0" r="6350" b="0"/>
                            <wp:docPr id="26" name="Picture 3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rPr>
          <w:rFonts w:ascii="Arial" w:hAnsi="Arial"/>
        </w:rPr>
        <w:t xml:space="preserve">What is the purpose and function of using a compass in this activity?  </w:t>
      </w:r>
    </w:p>
    <w:p w:rsidR="00B4371D" w:rsidRPr="00B4371D" w:rsidRDefault="00B4371D" w:rsidP="00B4371D">
      <w:pPr>
        <w:ind w:left="576" w:hanging="576"/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ind w:left="288"/>
      </w:pPr>
      <w:r w:rsidRPr="00B4371D">
        <w:t>The compass acts as a test magnet which indicates the direction of the induced magnetic field around a wire or through a solenoid.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ind w:left="576" w:hanging="576"/>
        <w:rPr>
          <w:rFonts w:ascii="Arial" w:hAnsi="Arial"/>
        </w:rPr>
      </w:pPr>
    </w:p>
    <w:p w:rsidR="00B4371D" w:rsidRPr="00B4371D" w:rsidRDefault="00B4371D" w:rsidP="00B4371D">
      <w:pPr>
        <w:ind w:left="576" w:hanging="576"/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  <w:b/>
          <w:sz w:val="28"/>
        </w:rPr>
      </w:pPr>
      <w:r w:rsidRPr="00B4371D">
        <w:rPr>
          <w:rFonts w:ascii="Arial" w:hAnsi="Arial"/>
          <w:b/>
          <w:sz w:val="28"/>
        </w:rPr>
        <w:t>Station 2</w:t>
      </w:r>
      <w:r w:rsidRPr="00B4371D">
        <w:rPr>
          <w:rFonts w:ascii="Arial" w:hAnsi="Arial"/>
          <w:b/>
          <w:sz w:val="28"/>
        </w:rPr>
        <w:tab/>
      </w:r>
      <w:r w:rsidRPr="00B4371D">
        <w:rPr>
          <w:rFonts w:ascii="Arial" w:hAnsi="Arial"/>
          <w:b/>
          <w:sz w:val="28"/>
        </w:rPr>
        <w:tab/>
        <w:t xml:space="preserve">Solenoid – electromagnet  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  <w:r w:rsidRPr="00B4371D">
        <w:rPr>
          <w:rFonts w:ascii="Arial" w:hAnsi="Arial"/>
          <w:sz w:val="28"/>
        </w:rPr>
        <w:t>Questions:</w:t>
      </w:r>
    </w:p>
    <w:p w:rsidR="00B4371D" w:rsidRPr="00B4371D" w:rsidRDefault="00B4371D" w:rsidP="00B4371D">
      <w:pPr>
        <w:widowControl w:val="0"/>
        <w:numPr>
          <w:ilvl w:val="0"/>
          <w:numId w:val="16"/>
        </w:numPr>
        <w:rPr>
          <w:rFonts w:ascii="Arial" w:hAnsi="Arial"/>
        </w:rPr>
      </w:pPr>
      <w:r w:rsidRPr="00B4371D">
        <w:rPr>
          <w:rFonts w:ascii="Arial" w:hAnsi="Arial"/>
        </w:rPr>
        <w:t>Using the appropriate hand rule, does the direction of the magnetic field predicted by the hand rule agree with your observations?  Draw a diagram of the magnetic field generated in a solenoid.</w:t>
      </w:r>
    </w:p>
    <w:p w:rsidR="00B4371D" w:rsidRPr="00B4371D" w:rsidRDefault="00B4371D" w:rsidP="00B4371D">
      <w:pPr>
        <w:ind w:left="576" w:hanging="576"/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4B84393E" wp14:editId="714D48E3">
                <wp:simplePos x="0" y="0"/>
                <wp:positionH relativeFrom="column">
                  <wp:posOffset>4114800</wp:posOffset>
                </wp:positionH>
                <wp:positionV relativeFrom="paragraph">
                  <wp:posOffset>76200</wp:posOffset>
                </wp:positionV>
                <wp:extent cx="350520" cy="266700"/>
                <wp:effectExtent l="0" t="0" r="0" b="0"/>
                <wp:wrapNone/>
                <wp:docPr id="470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7A59401A" wp14:editId="1B09A76D">
                                  <wp:extent cx="165100" cy="158750"/>
                                  <wp:effectExtent l="0" t="0" r="6350" b="0"/>
                                  <wp:docPr id="27" name="Picture 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84393E" id="Text Box 13" o:spid="_x0000_s1464" type="#_x0000_t202" style="position:absolute;left:0;text-align:left;margin-left:324pt;margin-top:6pt;width:27.6pt;height:21pt;z-index:251703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MUOugIAAMI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7A59401A" wp14:editId="1B09A76D">
                            <wp:extent cx="165100" cy="158750"/>
                            <wp:effectExtent l="0" t="0" r="6350" b="0"/>
                            <wp:docPr id="27" name="Picture 5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ind w:left="288"/>
      </w:pPr>
      <w:r w:rsidRPr="00B4371D">
        <w:rPr>
          <w:rFonts w:ascii="Arial" w:hAnsi="Arial"/>
          <w:noProof/>
          <w:lang w:val="en-CA" w:eastAsia="en-CA"/>
        </w:rPr>
        <w:drawing>
          <wp:anchor distT="0" distB="0" distL="114300" distR="114300" simplePos="0" relativeHeight="251704832" behindDoc="1" locked="0" layoutInCell="1" allowOverlap="1" wp14:anchorId="2A94E86D" wp14:editId="662B1899">
            <wp:simplePos x="0" y="0"/>
            <wp:positionH relativeFrom="column">
              <wp:posOffset>1143000</wp:posOffset>
            </wp:positionH>
            <wp:positionV relativeFrom="paragraph">
              <wp:posOffset>243840</wp:posOffset>
            </wp:positionV>
            <wp:extent cx="1600200" cy="1215390"/>
            <wp:effectExtent l="0" t="0" r="0" b="0"/>
            <wp:wrapSquare wrapText="left"/>
            <wp:docPr id="477" name="Picture 14" descr="soleno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olenoi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15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4371D">
        <w:t>The hand rule predicts the observed magnetic field direction.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2DA55C77" wp14:editId="039F40B5">
                <wp:simplePos x="0" y="0"/>
                <wp:positionH relativeFrom="column">
                  <wp:posOffset>3086100</wp:posOffset>
                </wp:positionH>
                <wp:positionV relativeFrom="paragraph">
                  <wp:posOffset>8255</wp:posOffset>
                </wp:positionV>
                <wp:extent cx="350520" cy="266700"/>
                <wp:effectExtent l="0" t="0" r="0" b="0"/>
                <wp:wrapNone/>
                <wp:docPr id="47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2618C8F3" wp14:editId="117896FB">
                                  <wp:extent cx="165100" cy="158750"/>
                                  <wp:effectExtent l="0" t="0" r="6350" b="0"/>
                                  <wp:docPr id="28" name="Picture 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A55C77" id="Text Box 15" o:spid="_x0000_s1465" type="#_x0000_t202" style="position:absolute;margin-left:243pt;margin-top:.65pt;width:27.6pt;height:21pt;z-index:251705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Z9u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2618C8F3" wp14:editId="117896FB">
                            <wp:extent cx="165100" cy="158750"/>
                            <wp:effectExtent l="0" t="0" r="6350" b="0"/>
                            <wp:docPr id="28" name="Picture 6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3BD903EB" wp14:editId="36ED8EFD">
                <wp:simplePos x="0" y="0"/>
                <wp:positionH relativeFrom="column">
                  <wp:posOffset>3314700</wp:posOffset>
                </wp:positionH>
                <wp:positionV relativeFrom="paragraph">
                  <wp:posOffset>8255</wp:posOffset>
                </wp:positionV>
                <wp:extent cx="350520" cy="266700"/>
                <wp:effectExtent l="0" t="0" r="0" b="0"/>
                <wp:wrapNone/>
                <wp:docPr id="47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347D6280" wp14:editId="28F56AE9">
                                  <wp:extent cx="165100" cy="158750"/>
                                  <wp:effectExtent l="0" t="0" r="6350" b="0"/>
                                  <wp:docPr id="29" name="Picture 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D903EB" id="Text Box 16" o:spid="_x0000_s1466" type="#_x0000_t202" style="position:absolute;margin-left:261pt;margin-top:.65pt;width:27.6pt;height:21pt;z-index:251706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m/P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347D6280" wp14:editId="28F56AE9">
                            <wp:extent cx="165100" cy="158750"/>
                            <wp:effectExtent l="0" t="0" r="6350" b="0"/>
                            <wp:docPr id="29" name="Picture 7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rPr>
          <w:rFonts w:ascii="Arial" w:hAnsi="Arial"/>
        </w:rPr>
      </w:pPr>
    </w:p>
    <w:p w:rsidR="00B4371D" w:rsidRPr="00B4371D" w:rsidRDefault="00B4371D" w:rsidP="00B4371D">
      <w:pPr>
        <w:widowControl w:val="0"/>
        <w:numPr>
          <w:ilvl w:val="0"/>
          <w:numId w:val="16"/>
        </w:numPr>
        <w:rPr>
          <w:rFonts w:ascii="Arial" w:hAnsi="Arial"/>
        </w:rPr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0F781B2D" wp14:editId="2EF93C6E">
                <wp:simplePos x="0" y="0"/>
                <wp:positionH relativeFrom="column">
                  <wp:posOffset>5372100</wp:posOffset>
                </wp:positionH>
                <wp:positionV relativeFrom="paragraph">
                  <wp:posOffset>153035</wp:posOffset>
                </wp:positionV>
                <wp:extent cx="350520" cy="266700"/>
                <wp:effectExtent l="0" t="0" r="0" b="0"/>
                <wp:wrapNone/>
                <wp:docPr id="473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1B79A3A3" wp14:editId="4640A10D">
                                  <wp:extent cx="165100" cy="158750"/>
                                  <wp:effectExtent l="0" t="0" r="6350" b="0"/>
                                  <wp:docPr id="30" name="Picture 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81B2D" id="Text Box 17" o:spid="_x0000_s1467" type="#_x0000_t202" style="position:absolute;left:0;text-align:left;margin-left:423pt;margin-top:12.05pt;width:27.6pt;height:21pt;z-index:251707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1B79A3A3" wp14:editId="4640A10D">
                            <wp:extent cx="165100" cy="158750"/>
                            <wp:effectExtent l="0" t="0" r="6350" b="0"/>
                            <wp:docPr id="30" name="Picture 8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rPr>
          <w:rFonts w:ascii="Arial" w:hAnsi="Arial"/>
        </w:rPr>
        <w:t>Compare and contrast an electromagnet and a bar magnet.</w:t>
      </w:r>
    </w:p>
    <w:p w:rsidR="00B4371D" w:rsidRPr="00B4371D" w:rsidRDefault="00B4371D" w:rsidP="00B4371D">
      <w:pPr>
        <w:widowControl w:val="0"/>
        <w:ind w:left="432"/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0DB747CC" wp14:editId="4949DF9A">
                <wp:simplePos x="0" y="0"/>
                <wp:positionH relativeFrom="column">
                  <wp:posOffset>5486400</wp:posOffset>
                </wp:positionH>
                <wp:positionV relativeFrom="paragraph">
                  <wp:posOffset>310515</wp:posOffset>
                </wp:positionV>
                <wp:extent cx="350520" cy="266700"/>
                <wp:effectExtent l="0" t="0" r="0" b="0"/>
                <wp:wrapNone/>
                <wp:docPr id="47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76BA98CA" wp14:editId="4433FC7E">
                                  <wp:extent cx="165100" cy="158750"/>
                                  <wp:effectExtent l="0" t="0" r="6350" b="0"/>
                                  <wp:docPr id="31" name="Picture 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B747CC" id="Text Box 18" o:spid="_x0000_s1468" type="#_x0000_t202" style="position:absolute;left:0;text-align:left;margin-left:6in;margin-top:24.45pt;width:27.6pt;height:21pt;z-index:251708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JWT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76BA98CA" wp14:editId="4433FC7E">
                            <wp:extent cx="165100" cy="158750"/>
                            <wp:effectExtent l="0" t="0" r="6350" b="0"/>
                            <wp:docPr id="31" name="Picture 9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t xml:space="preserve">A bar magnet has a permanent magnetic field which is the result of aligned magnetic domains in the metal.  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ind w:left="432"/>
      </w:pPr>
      <w:r w:rsidRPr="00B4371D">
        <w:t xml:space="preserve">An electromagnet has a field that is induced by current running around a coil of wire.  </w:t>
      </w:r>
    </w:p>
    <w:p w:rsidR="00B4371D" w:rsidRPr="00B4371D" w:rsidRDefault="00B4371D" w:rsidP="00B4371D">
      <w:pPr>
        <w:widowControl w:val="0"/>
        <w:numPr>
          <w:ilvl w:val="12"/>
          <w:numId w:val="0"/>
        </w:numPr>
        <w:ind w:left="432"/>
      </w:pPr>
      <w:r w:rsidRPr="00B4371D">
        <w:rPr>
          <w:rFonts w:ascii="Arial" w:hAnsi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4B4A044C" wp14:editId="7416FD62">
                <wp:simplePos x="0" y="0"/>
                <wp:positionH relativeFrom="column">
                  <wp:posOffset>4229100</wp:posOffset>
                </wp:positionH>
                <wp:positionV relativeFrom="paragraph">
                  <wp:posOffset>13335</wp:posOffset>
                </wp:positionV>
                <wp:extent cx="350520" cy="266700"/>
                <wp:effectExtent l="0" t="0" r="0" b="0"/>
                <wp:wrapNone/>
                <wp:docPr id="47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371D" w:rsidRDefault="00B4371D" w:rsidP="00B4371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 wp14:anchorId="47CD20EF" wp14:editId="2338FCD8">
                                  <wp:extent cx="165100" cy="158750"/>
                                  <wp:effectExtent l="0" t="0" r="6350" b="0"/>
                                  <wp:docPr id="32" name="Picture 1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0" cy="158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4A044C" id="Text Box 19" o:spid="_x0000_s1469" type="#_x0000_t202" style="position:absolute;left:0;text-align:left;margin-left:333pt;margin-top:1.05pt;width:27.6pt;height:21pt;z-index:251709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IL0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" filled="f" stroked="f">
                <v:textbox style="mso-fit-shape-to-text:t">
                  <w:txbxContent>
                    <w:p w:rsidR="00B4371D" w:rsidRDefault="00B4371D" w:rsidP="00B4371D">
                      <w:pPr>
                        <w:jc w:val="right"/>
                      </w:pPr>
                      <w:r>
                        <w:rPr>
                          <w:noProof/>
                          <w:sz w:val="20"/>
                          <w:szCs w:val="20"/>
                          <w:lang w:val="en-CA" w:eastAsia="en-CA"/>
                        </w:rPr>
                        <w:drawing>
                          <wp:inline distT="0" distB="0" distL="0" distR="0" wp14:anchorId="47CD20EF" wp14:editId="2338FCD8">
                            <wp:extent cx="165100" cy="158750"/>
                            <wp:effectExtent l="0" t="0" r="6350" b="0"/>
                            <wp:docPr id="32" name="Picture 10" descr="checkmar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checkmar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0" cy="158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4371D">
        <w:t>Both permanent and electro magnets have similar field patterns.</w:t>
      </w:r>
    </w:p>
    <w:p w:rsidR="00B4371D" w:rsidRDefault="00B4371D" w:rsidP="00335E11">
      <w:bookmarkStart w:id="0" w:name="_GoBack"/>
      <w:bookmarkEnd w:id="0"/>
    </w:p>
    <w:sectPr w:rsidR="00B4371D" w:rsidSect="00001D22">
      <w:headerReference w:type="even" r:id="rId22"/>
      <w:headerReference w:type="default" r:id="rId23"/>
      <w:footerReference w:type="even" r:id="rId24"/>
      <w:footerReference w:type="default" r:id="rId25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0C3A" w:rsidRDefault="00D50C3A">
      <w:r>
        <w:separator/>
      </w:r>
    </w:p>
  </w:endnote>
  <w:endnote w:type="continuationSeparator" w:id="0">
    <w:p w:rsidR="00D50C3A" w:rsidRDefault="00D50C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001D22" w:rsidP="00001D22">
    <w:pPr>
      <w:pStyle w:val="Footer"/>
      <w:tabs>
        <w:tab w:val="clear" w:pos="8640"/>
        <w:tab w:val="right" w:pos="9180"/>
      </w:tabs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0B03450D" wp14:editId="177CBF85">
          <wp:extent cx="841375" cy="299720"/>
          <wp:effectExtent l="0" t="0" r="0" b="5080"/>
          <wp:docPr id="465" name="Picture 46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41375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F24CCD">
      <w:tab/>
    </w:r>
    <w:r w:rsidR="00F24CCD" w:rsidRPr="00991DBF">
      <w:rPr>
        <w:sz w:val="20"/>
        <w:szCs w:val="20"/>
      </w:rPr>
      <w:t>1</w:t>
    </w:r>
    <w:r w:rsidR="00F24CCD">
      <w:rPr>
        <w:sz w:val="20"/>
        <w:szCs w:val="20"/>
      </w:rPr>
      <w:t>9</w:t>
    </w:r>
    <w:r w:rsidR="00F24CCD" w:rsidRPr="00991DBF">
      <w:rPr>
        <w:sz w:val="20"/>
        <w:szCs w:val="20"/>
      </w:rPr>
      <w:t xml:space="preserve"> – </w:t>
    </w:r>
    <w:r w:rsidR="00F24CCD" w:rsidRPr="00991DBF">
      <w:rPr>
        <w:rStyle w:val="PageNumber"/>
        <w:sz w:val="20"/>
        <w:szCs w:val="20"/>
      </w:rPr>
      <w:fldChar w:fldCharType="begin"/>
    </w:r>
    <w:r w:rsidR="00F24CCD" w:rsidRPr="00991DBF">
      <w:rPr>
        <w:rStyle w:val="PageNumber"/>
        <w:sz w:val="20"/>
        <w:szCs w:val="20"/>
      </w:rPr>
      <w:instrText xml:space="preserve"> PAGE </w:instrText>
    </w:r>
    <w:r w:rsidR="00F24CCD" w:rsidRPr="00991DBF">
      <w:rPr>
        <w:rStyle w:val="PageNumber"/>
        <w:sz w:val="20"/>
        <w:szCs w:val="20"/>
      </w:rPr>
      <w:fldChar w:fldCharType="separate"/>
    </w:r>
    <w:r w:rsidR="008802DA">
      <w:rPr>
        <w:rStyle w:val="PageNumber"/>
        <w:noProof/>
        <w:sz w:val="20"/>
        <w:szCs w:val="20"/>
      </w:rPr>
      <w:t>7</w:t>
    </w:r>
    <w:r w:rsidR="00F24CCD" w:rsidRPr="00991DBF">
      <w:rPr>
        <w:rStyle w:val="PageNumber"/>
        <w:sz w:val="20"/>
        <w:szCs w:val="20"/>
      </w:rPr>
      <w:fldChar w:fldCharType="end"/>
    </w:r>
    <w:r w:rsidR="00F24CCD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0C3A" w:rsidRDefault="00D50C3A">
      <w:r>
        <w:separator/>
      </w:r>
    </w:p>
  </w:footnote>
  <w:footnote w:type="continuationSeparator" w:id="0">
    <w:p w:rsidR="00D50C3A" w:rsidRDefault="00D50C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  <w:pPr>
        <w:ind w:left="0" w:firstLine="0"/>
      </w:pPr>
    </w:lvl>
  </w:abstractNum>
  <w:abstractNum w:abstractNumId="1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C46AA5"/>
    <w:multiLevelType w:val="singleLevel"/>
    <w:tmpl w:val="E5B4A82C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3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B52AD4"/>
    <w:multiLevelType w:val="hybridMultilevel"/>
    <w:tmpl w:val="A9862D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918977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3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3"/>
  </w:num>
  <w:num w:numId="5">
    <w:abstractNumId w:val="9"/>
  </w:num>
  <w:num w:numId="6">
    <w:abstractNumId w:val="10"/>
  </w:num>
  <w:num w:numId="7">
    <w:abstractNumId w:val="14"/>
  </w:num>
  <w:num w:numId="8">
    <w:abstractNumId w:val="13"/>
  </w:num>
  <w:num w:numId="9">
    <w:abstractNumId w:val="16"/>
  </w:num>
  <w:num w:numId="10">
    <w:abstractNumId w:val="12"/>
  </w:num>
  <w:num w:numId="11">
    <w:abstractNumId w:val="15"/>
  </w:num>
  <w:num w:numId="12">
    <w:abstractNumId w:val="4"/>
  </w:num>
  <w:num w:numId="13">
    <w:abstractNumId w:val="5"/>
  </w:num>
  <w:num w:numId="14">
    <w:abstractNumId w:val="11"/>
  </w:num>
  <w:num w:numId="15">
    <w:abstractNumId w:val="6"/>
  </w:num>
  <w:num w:numId="16">
    <w:abstractNumId w:val="0"/>
    <w:lvlOverride w:ilvl="0">
      <w:lvl w:ilvl="0">
        <w:numFmt w:val="bullet"/>
        <w:lvlText w:val=""/>
        <w:legacy w:legacy="1" w:legacySpace="0" w:legacyIndent="432"/>
        <w:lvlJc w:val="left"/>
        <w:pPr>
          <w:ind w:left="432" w:hanging="432"/>
        </w:pPr>
        <w:rPr>
          <w:rFonts w:ascii="Symbol" w:hAnsi="Symbol" w:hint="default"/>
        </w:rPr>
      </w:lvl>
    </w:lvlOverride>
  </w:num>
  <w:num w:numId="17">
    <w:abstractNumId w:val="2"/>
    <w:lvlOverride w:ilv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1D22"/>
    <w:rsid w:val="00006839"/>
    <w:rsid w:val="00024966"/>
    <w:rsid w:val="00033A76"/>
    <w:rsid w:val="00060151"/>
    <w:rsid w:val="0008777F"/>
    <w:rsid w:val="000921FD"/>
    <w:rsid w:val="000A06D6"/>
    <w:rsid w:val="000A52EB"/>
    <w:rsid w:val="000C58EE"/>
    <w:rsid w:val="000E0DA2"/>
    <w:rsid w:val="000E1A86"/>
    <w:rsid w:val="000F02CD"/>
    <w:rsid w:val="00101CFB"/>
    <w:rsid w:val="00106B57"/>
    <w:rsid w:val="0011757B"/>
    <w:rsid w:val="00121D23"/>
    <w:rsid w:val="00136409"/>
    <w:rsid w:val="00170A38"/>
    <w:rsid w:val="001903DB"/>
    <w:rsid w:val="001A6D63"/>
    <w:rsid w:val="001C012C"/>
    <w:rsid w:val="001E11E2"/>
    <w:rsid w:val="001E18B6"/>
    <w:rsid w:val="001E1C0F"/>
    <w:rsid w:val="001E2ACF"/>
    <w:rsid w:val="001F54E5"/>
    <w:rsid w:val="00217529"/>
    <w:rsid w:val="002463B2"/>
    <w:rsid w:val="00247AF7"/>
    <w:rsid w:val="00265E77"/>
    <w:rsid w:val="00297EA6"/>
    <w:rsid w:val="002A1385"/>
    <w:rsid w:val="002A1895"/>
    <w:rsid w:val="002A282F"/>
    <w:rsid w:val="002D0A1D"/>
    <w:rsid w:val="002E3A14"/>
    <w:rsid w:val="002E4E38"/>
    <w:rsid w:val="002E759C"/>
    <w:rsid w:val="002E7E1C"/>
    <w:rsid w:val="002F074D"/>
    <w:rsid w:val="002F5551"/>
    <w:rsid w:val="00301FAC"/>
    <w:rsid w:val="00315C87"/>
    <w:rsid w:val="00335E11"/>
    <w:rsid w:val="00355E8A"/>
    <w:rsid w:val="00363F79"/>
    <w:rsid w:val="00367BE4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121C5"/>
    <w:rsid w:val="00413D1B"/>
    <w:rsid w:val="00416961"/>
    <w:rsid w:val="00421F81"/>
    <w:rsid w:val="00425B22"/>
    <w:rsid w:val="00450740"/>
    <w:rsid w:val="00452920"/>
    <w:rsid w:val="0046105C"/>
    <w:rsid w:val="004708B7"/>
    <w:rsid w:val="0047326C"/>
    <w:rsid w:val="004902F0"/>
    <w:rsid w:val="004B07ED"/>
    <w:rsid w:val="004D187D"/>
    <w:rsid w:val="004D44ED"/>
    <w:rsid w:val="004E2745"/>
    <w:rsid w:val="004E3DCC"/>
    <w:rsid w:val="004F1682"/>
    <w:rsid w:val="004F40B2"/>
    <w:rsid w:val="0050222C"/>
    <w:rsid w:val="005066DD"/>
    <w:rsid w:val="00512D96"/>
    <w:rsid w:val="005241D6"/>
    <w:rsid w:val="00547507"/>
    <w:rsid w:val="00563D40"/>
    <w:rsid w:val="00570017"/>
    <w:rsid w:val="0057176C"/>
    <w:rsid w:val="00591294"/>
    <w:rsid w:val="00595BE6"/>
    <w:rsid w:val="005B20CC"/>
    <w:rsid w:val="005B53A4"/>
    <w:rsid w:val="005B7B58"/>
    <w:rsid w:val="005C2417"/>
    <w:rsid w:val="00611343"/>
    <w:rsid w:val="006962D4"/>
    <w:rsid w:val="006A2D0C"/>
    <w:rsid w:val="006A57F2"/>
    <w:rsid w:val="006B3FA8"/>
    <w:rsid w:val="006E2761"/>
    <w:rsid w:val="006F28F2"/>
    <w:rsid w:val="006F4B05"/>
    <w:rsid w:val="00703856"/>
    <w:rsid w:val="00712F56"/>
    <w:rsid w:val="0072073B"/>
    <w:rsid w:val="00721418"/>
    <w:rsid w:val="0072669A"/>
    <w:rsid w:val="007340A9"/>
    <w:rsid w:val="0074314A"/>
    <w:rsid w:val="00755C5C"/>
    <w:rsid w:val="00755CD5"/>
    <w:rsid w:val="00781AA3"/>
    <w:rsid w:val="00781C16"/>
    <w:rsid w:val="00796DB5"/>
    <w:rsid w:val="007B17B8"/>
    <w:rsid w:val="007B691E"/>
    <w:rsid w:val="007D4B41"/>
    <w:rsid w:val="007E7433"/>
    <w:rsid w:val="007E7845"/>
    <w:rsid w:val="00806624"/>
    <w:rsid w:val="00824E0C"/>
    <w:rsid w:val="008256EF"/>
    <w:rsid w:val="00830DD3"/>
    <w:rsid w:val="00832EB8"/>
    <w:rsid w:val="0084545B"/>
    <w:rsid w:val="008512B2"/>
    <w:rsid w:val="00852F2A"/>
    <w:rsid w:val="00873E49"/>
    <w:rsid w:val="008802DA"/>
    <w:rsid w:val="00886776"/>
    <w:rsid w:val="008A0B23"/>
    <w:rsid w:val="008A769A"/>
    <w:rsid w:val="008B0423"/>
    <w:rsid w:val="008B54F5"/>
    <w:rsid w:val="008C7E7A"/>
    <w:rsid w:val="008D5698"/>
    <w:rsid w:val="00932F6D"/>
    <w:rsid w:val="00947342"/>
    <w:rsid w:val="0095232E"/>
    <w:rsid w:val="00954165"/>
    <w:rsid w:val="0096151D"/>
    <w:rsid w:val="009819D2"/>
    <w:rsid w:val="009A2A8B"/>
    <w:rsid w:val="009B06A6"/>
    <w:rsid w:val="009B1B86"/>
    <w:rsid w:val="009B50FD"/>
    <w:rsid w:val="009D5555"/>
    <w:rsid w:val="009F365B"/>
    <w:rsid w:val="009F57AB"/>
    <w:rsid w:val="00A338A2"/>
    <w:rsid w:val="00A4729F"/>
    <w:rsid w:val="00A54D44"/>
    <w:rsid w:val="00A56312"/>
    <w:rsid w:val="00A623A7"/>
    <w:rsid w:val="00A764C4"/>
    <w:rsid w:val="00AB6B9E"/>
    <w:rsid w:val="00AD2E4D"/>
    <w:rsid w:val="00B251D2"/>
    <w:rsid w:val="00B30917"/>
    <w:rsid w:val="00B4371D"/>
    <w:rsid w:val="00B6245F"/>
    <w:rsid w:val="00B74559"/>
    <w:rsid w:val="00B7459F"/>
    <w:rsid w:val="00B772E8"/>
    <w:rsid w:val="00B862B0"/>
    <w:rsid w:val="00BA4B16"/>
    <w:rsid w:val="00BC009E"/>
    <w:rsid w:val="00BD2FA6"/>
    <w:rsid w:val="00BD5C5C"/>
    <w:rsid w:val="00BE0268"/>
    <w:rsid w:val="00BE54B3"/>
    <w:rsid w:val="00BE79A3"/>
    <w:rsid w:val="00C026F4"/>
    <w:rsid w:val="00C05126"/>
    <w:rsid w:val="00C13D5C"/>
    <w:rsid w:val="00C244C6"/>
    <w:rsid w:val="00C338FB"/>
    <w:rsid w:val="00C363D6"/>
    <w:rsid w:val="00C37CA5"/>
    <w:rsid w:val="00C402E4"/>
    <w:rsid w:val="00C43F4C"/>
    <w:rsid w:val="00C669CE"/>
    <w:rsid w:val="00C7623F"/>
    <w:rsid w:val="00C83809"/>
    <w:rsid w:val="00C85E65"/>
    <w:rsid w:val="00C953E0"/>
    <w:rsid w:val="00C95FC6"/>
    <w:rsid w:val="00CB11DE"/>
    <w:rsid w:val="00CE59F4"/>
    <w:rsid w:val="00D23684"/>
    <w:rsid w:val="00D410E3"/>
    <w:rsid w:val="00D50C3A"/>
    <w:rsid w:val="00D53E81"/>
    <w:rsid w:val="00D87DB7"/>
    <w:rsid w:val="00DD76DB"/>
    <w:rsid w:val="00DF0056"/>
    <w:rsid w:val="00DF0B3F"/>
    <w:rsid w:val="00DF4983"/>
    <w:rsid w:val="00E10459"/>
    <w:rsid w:val="00E1402E"/>
    <w:rsid w:val="00E33476"/>
    <w:rsid w:val="00E36300"/>
    <w:rsid w:val="00E45642"/>
    <w:rsid w:val="00E51B7E"/>
    <w:rsid w:val="00E53990"/>
    <w:rsid w:val="00E61B5B"/>
    <w:rsid w:val="00E955DC"/>
    <w:rsid w:val="00EB397E"/>
    <w:rsid w:val="00EB733F"/>
    <w:rsid w:val="00ED2365"/>
    <w:rsid w:val="00ED7499"/>
    <w:rsid w:val="00EE2586"/>
    <w:rsid w:val="00EF1E97"/>
    <w:rsid w:val="00EF7218"/>
    <w:rsid w:val="00F20C8E"/>
    <w:rsid w:val="00F24CCD"/>
    <w:rsid w:val="00F61F0D"/>
    <w:rsid w:val="00F71C0F"/>
    <w:rsid w:val="00F7293A"/>
    <w:rsid w:val="00F72E15"/>
    <w:rsid w:val="00F752D6"/>
    <w:rsid w:val="00F94311"/>
    <w:rsid w:val="00FA14BA"/>
    <w:rsid w:val="00FA5A8F"/>
    <w:rsid w:val="00FC2120"/>
    <w:rsid w:val="00FC2E68"/>
    <w:rsid w:val="00FD4477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3A62AB2-D319-4DEE-AACB-2106EA82E0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C01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C012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861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gi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Licht</cp:lastModifiedBy>
  <cp:revision>6</cp:revision>
  <cp:lastPrinted>2017-01-23T23:58:00Z</cp:lastPrinted>
  <dcterms:created xsi:type="dcterms:W3CDTF">2011-01-31T20:28:00Z</dcterms:created>
  <dcterms:modified xsi:type="dcterms:W3CDTF">2017-01-23T2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